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8D6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198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9445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ADF23-6BC3-4DCD-BF1F-2B05448469FC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9E67C-9198-4EAF-9C8C-D7A8811683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9088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ADF23-6BC3-4DCD-BF1F-2B05448469FC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9E67C-9198-4EAF-9C8C-D7A8811683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5563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9057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ADF23-6BC3-4DCD-BF1F-2B05448469FC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9E67C-9198-4EAF-9C8C-D7A8811683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3589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ADF23-6BC3-4DCD-BF1F-2B05448469FC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9E67C-9198-4EAF-9C8C-D7A8811683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499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ADF23-6BC3-4DCD-BF1F-2B05448469FC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9E67C-9198-4EAF-9C8C-D7A8811683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7108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ADF23-6BC3-4DCD-BF1F-2B05448469FC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9E67C-9198-4EAF-9C8C-D7A8811683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8741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ADF23-6BC3-4DCD-BF1F-2B05448469FC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9E67C-9198-4EAF-9C8C-D7A8811683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6513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ADF23-6BC3-4DCD-BF1F-2B05448469FC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9E67C-9198-4EAF-9C8C-D7A8811683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777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ADF23-6BC3-4DCD-BF1F-2B05448469FC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9E67C-9198-4EAF-9C8C-D7A8811683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014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20000"/>
                <a:lumOff val="80000"/>
              </a:schemeClr>
            </a:gs>
            <a:gs pos="39999">
              <a:schemeClr val="accent5">
                <a:lumMod val="20000"/>
                <a:lumOff val="80000"/>
              </a:schemeClr>
            </a:gs>
            <a:gs pos="70000">
              <a:srgbClr val="C4D6EB"/>
            </a:gs>
            <a:gs pos="100000">
              <a:schemeClr val="bg1"/>
            </a:gs>
          </a:gsLst>
          <a:lin ang="5400000" scaled="0"/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9ADF23-6BC3-4DCD-BF1F-2B05448469FC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B9E67C-9198-4EAF-9C8C-D7A8811683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17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4.wmf"/><Relationship Id="rId3" Type="http://schemas.openxmlformats.org/officeDocument/2006/relationships/image" Target="../media/image5.png"/><Relationship Id="rId7" Type="http://schemas.openxmlformats.org/officeDocument/2006/relationships/image" Target="../media/image9.jpe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gif"/><Relationship Id="rId11" Type="http://schemas.openxmlformats.org/officeDocument/2006/relationships/image" Target="../media/image3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6.png"/><Relationship Id="rId9" Type="http://schemas.openxmlformats.org/officeDocument/2006/relationships/image" Target="../media/image2.wmf"/><Relationship Id="rId14" Type="http://schemas.openxmlformats.org/officeDocument/2006/relationships/image" Target="../media/image10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.wmf"/><Relationship Id="rId3" Type="http://schemas.openxmlformats.org/officeDocument/2006/relationships/image" Target="../media/image5.png"/><Relationship Id="rId7" Type="http://schemas.openxmlformats.org/officeDocument/2006/relationships/image" Target="../media/image9.jpeg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gif"/><Relationship Id="rId11" Type="http://schemas.openxmlformats.org/officeDocument/2006/relationships/image" Target="../media/image3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6.png"/><Relationship Id="rId9" Type="http://schemas.openxmlformats.org/officeDocument/2006/relationships/image" Target="../media/image2.wmf"/><Relationship Id="rId14" Type="http://schemas.openxmlformats.org/officeDocument/2006/relationships/image" Target="../media/image10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roup 90"/>
          <p:cNvGrpSpPr/>
          <p:nvPr/>
        </p:nvGrpSpPr>
        <p:grpSpPr>
          <a:xfrm>
            <a:off x="1700011" y="1410697"/>
            <a:ext cx="1647051" cy="637044"/>
            <a:chOff x="1700011" y="1410697"/>
            <a:chExt cx="1647051" cy="637044"/>
          </a:xfrm>
        </p:grpSpPr>
        <p:sp>
          <p:nvSpPr>
            <p:cNvPr id="67" name="Freeform 66"/>
            <p:cNvSpPr/>
            <p:nvPr/>
          </p:nvSpPr>
          <p:spPr>
            <a:xfrm>
              <a:off x="1700011" y="1700011"/>
              <a:ext cx="1560977" cy="347730"/>
            </a:xfrm>
            <a:custGeom>
              <a:avLst/>
              <a:gdLst>
                <a:gd name="connsiteX0" fmla="*/ 1506828 w 1560977"/>
                <a:gd name="connsiteY0" fmla="*/ 347730 h 347730"/>
                <a:gd name="connsiteX1" fmla="*/ 1378040 w 1560977"/>
                <a:gd name="connsiteY1" fmla="*/ 64395 h 347730"/>
                <a:gd name="connsiteX2" fmla="*/ 0 w 1560977"/>
                <a:gd name="connsiteY2" fmla="*/ 0 h 3477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60977" h="347730">
                  <a:moveTo>
                    <a:pt x="1506828" y="347730"/>
                  </a:moveTo>
                  <a:cubicBezTo>
                    <a:pt x="1568003" y="235040"/>
                    <a:pt x="1629178" y="122350"/>
                    <a:pt x="1378040" y="64395"/>
                  </a:cubicBezTo>
                  <a:cubicBezTo>
                    <a:pt x="1126902" y="6440"/>
                    <a:pt x="0" y="0"/>
                    <a:pt x="0" y="0"/>
                  </a:cubicBezTo>
                </a:path>
              </a:pathLst>
            </a:custGeom>
            <a:ln w="57150">
              <a:solidFill>
                <a:srgbClr val="18D62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 rot="233108">
              <a:off x="1743097" y="1410697"/>
              <a:ext cx="16039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/>
                <a:t>Tiên đề Ơ-Clit</a:t>
              </a:r>
              <a:endParaRPr lang="en-US" b="1"/>
            </a:p>
          </p:txBody>
        </p:sp>
      </p:grpSp>
      <p:pic>
        <p:nvPicPr>
          <p:cNvPr id="36" name="Picture 3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4644008" y="4557353"/>
            <a:ext cx="2144805" cy="373865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>
            <a:off x="6954592" y="339502"/>
            <a:ext cx="164985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54592" y="771550"/>
            <a:ext cx="164985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" name="Group 80"/>
          <p:cNvGrpSpPr/>
          <p:nvPr/>
        </p:nvGrpSpPr>
        <p:grpSpPr>
          <a:xfrm>
            <a:off x="6960964" y="902866"/>
            <a:ext cx="1985737" cy="1015663"/>
            <a:chOff x="6960964" y="902866"/>
            <a:chExt cx="1985737" cy="1015663"/>
          </a:xfrm>
        </p:grpSpPr>
        <p:sp>
          <p:nvSpPr>
            <p:cNvPr id="22" name="Rounded Rectangle 21"/>
            <p:cNvSpPr/>
            <p:nvPr/>
          </p:nvSpPr>
          <p:spPr>
            <a:xfrm>
              <a:off x="6960964" y="915565"/>
              <a:ext cx="1985737" cy="100296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084138" y="902866"/>
              <a:ext cx="1778052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smtClean="0"/>
                <a:t>2 đường thẳng</a:t>
              </a:r>
            </a:p>
            <a:p>
              <a:pPr algn="ctr"/>
              <a:r>
                <a:rPr lang="en-US" sz="2000" b="1" smtClean="0"/>
                <a:t>không có </a:t>
              </a:r>
            </a:p>
            <a:p>
              <a:pPr algn="ctr"/>
              <a:r>
                <a:rPr lang="en-US" sz="2000" b="1" smtClean="0"/>
                <a:t>điểm </a:t>
              </a:r>
              <a:r>
                <a:rPr lang="en-US" sz="2000" b="1" smtClean="0">
                  <a:solidFill>
                    <a:srgbClr val="FF0000"/>
                  </a:solidFill>
                </a:rPr>
                <a:t>chung</a:t>
              </a:r>
              <a:endParaRPr lang="en-US" sz="2000" b="1">
                <a:solidFill>
                  <a:srgbClr val="FF0000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6945327" y="33447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B0F0"/>
                </a:solidFill>
              </a:rPr>
              <a:t>a</a:t>
            </a:r>
            <a:endParaRPr lang="en-US">
              <a:solidFill>
                <a:srgbClr val="00B0F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008222" y="47422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B0F0"/>
                </a:solidFill>
              </a:rPr>
              <a:t>b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084190" y="3579863"/>
            <a:ext cx="1360299" cy="136029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74021">
            <a:off x="5521557" y="3747034"/>
            <a:ext cx="1244614" cy="1258731"/>
          </a:xfrm>
          <a:prstGeom prst="rect">
            <a:avLst/>
          </a:prstGeom>
        </p:spPr>
      </p:pic>
      <p:grpSp>
        <p:nvGrpSpPr>
          <p:cNvPr id="80" name="Group 79"/>
          <p:cNvGrpSpPr/>
          <p:nvPr/>
        </p:nvGrpSpPr>
        <p:grpSpPr>
          <a:xfrm>
            <a:off x="5712546" y="901628"/>
            <a:ext cx="1242046" cy="1141037"/>
            <a:chOff x="5712546" y="901628"/>
            <a:chExt cx="1242046" cy="1141037"/>
          </a:xfrm>
        </p:grpSpPr>
        <p:sp>
          <p:nvSpPr>
            <p:cNvPr id="15" name="Freeform 14"/>
            <p:cNvSpPr/>
            <p:nvPr/>
          </p:nvSpPr>
          <p:spPr>
            <a:xfrm>
              <a:off x="5870294" y="1133341"/>
              <a:ext cx="1084298" cy="909324"/>
            </a:xfrm>
            <a:custGeom>
              <a:avLst/>
              <a:gdLst>
                <a:gd name="connsiteX0" fmla="*/ 195655 w 1084298"/>
                <a:gd name="connsiteY0" fmla="*/ 875763 h 909324"/>
                <a:gd name="connsiteX1" fmla="*/ 208534 w 1084298"/>
                <a:gd name="connsiteY1" fmla="*/ 824248 h 909324"/>
                <a:gd name="connsiteX2" fmla="*/ 41109 w 1084298"/>
                <a:gd name="connsiteY2" fmla="*/ 141667 h 909324"/>
                <a:gd name="connsiteX3" fmla="*/ 1084298 w 1084298"/>
                <a:gd name="connsiteY3" fmla="*/ 0 h 9093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84298" h="909324">
                  <a:moveTo>
                    <a:pt x="195655" y="875763"/>
                  </a:moveTo>
                  <a:cubicBezTo>
                    <a:pt x="214973" y="911180"/>
                    <a:pt x="234292" y="946597"/>
                    <a:pt x="208534" y="824248"/>
                  </a:cubicBezTo>
                  <a:cubicBezTo>
                    <a:pt x="182776" y="701899"/>
                    <a:pt x="-104852" y="279042"/>
                    <a:pt x="41109" y="141667"/>
                  </a:cubicBezTo>
                  <a:cubicBezTo>
                    <a:pt x="187070" y="4292"/>
                    <a:pt x="1084298" y="0"/>
                    <a:pt x="1084298" y="0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/>
            <p:cNvSpPr txBox="1"/>
            <p:nvPr/>
          </p:nvSpPr>
          <p:spPr>
            <a:xfrm rot="21082700">
              <a:off x="5712546" y="901628"/>
              <a:ext cx="1217000" cy="341455"/>
            </a:xfrm>
            <a:prstGeom prst="rect">
              <a:avLst/>
            </a:prstGeom>
            <a:noFill/>
          </p:spPr>
          <p:txBody>
            <a:bodyPr wrap="none" rtlCol="0">
              <a:prstTxWarp prst="textChevron">
                <a:avLst>
                  <a:gd name="adj" fmla="val 14853"/>
                </a:avLst>
              </a:prstTxWarp>
              <a:spAutoFit/>
            </a:bodyPr>
            <a:lstStyle/>
            <a:p>
              <a:r>
                <a:rPr lang="en-US" b="1" smtClean="0"/>
                <a:t>Khái niệm</a:t>
              </a:r>
              <a:endParaRPr lang="en-US" b="1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5646049" y="2924175"/>
            <a:ext cx="1165612" cy="511671"/>
            <a:chOff x="5646049" y="2924175"/>
            <a:chExt cx="1165612" cy="511671"/>
          </a:xfrm>
        </p:grpSpPr>
        <p:sp>
          <p:nvSpPr>
            <p:cNvPr id="27" name="Freeform 26"/>
            <p:cNvSpPr/>
            <p:nvPr/>
          </p:nvSpPr>
          <p:spPr>
            <a:xfrm>
              <a:off x="5646049" y="2924175"/>
              <a:ext cx="1126226" cy="476250"/>
            </a:xfrm>
            <a:custGeom>
              <a:avLst/>
              <a:gdLst>
                <a:gd name="connsiteX0" fmla="*/ 278501 w 1126226"/>
                <a:gd name="connsiteY0" fmla="*/ 0 h 476250"/>
                <a:gd name="connsiteX1" fmla="*/ 49901 w 1126226"/>
                <a:gd name="connsiteY1" fmla="*/ 390525 h 476250"/>
                <a:gd name="connsiteX2" fmla="*/ 1126226 w 1126226"/>
                <a:gd name="connsiteY2" fmla="*/ 476250 h 476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6226" h="476250">
                  <a:moveTo>
                    <a:pt x="278501" y="0"/>
                  </a:moveTo>
                  <a:cubicBezTo>
                    <a:pt x="93557" y="155575"/>
                    <a:pt x="-91387" y="311150"/>
                    <a:pt x="49901" y="390525"/>
                  </a:cubicBezTo>
                  <a:cubicBezTo>
                    <a:pt x="191188" y="469900"/>
                    <a:pt x="1126226" y="476250"/>
                    <a:pt x="1126226" y="476250"/>
                  </a:cubicBezTo>
                </a:path>
              </a:pathLst>
            </a:custGeom>
            <a:ln w="5715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 rot="240604">
              <a:off x="5735725" y="3066514"/>
              <a:ext cx="1075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/>
                <a:t>Dấu hiệu</a:t>
              </a:r>
              <a:endParaRPr lang="en-US" b="1"/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4424923" y="3467100"/>
            <a:ext cx="1125514" cy="1090253"/>
            <a:chOff x="4424923" y="3467100"/>
            <a:chExt cx="1125514" cy="1090253"/>
          </a:xfrm>
        </p:grpSpPr>
        <p:sp>
          <p:nvSpPr>
            <p:cNvPr id="32" name="Freeform 31"/>
            <p:cNvSpPr/>
            <p:nvPr/>
          </p:nvSpPr>
          <p:spPr>
            <a:xfrm>
              <a:off x="4424923" y="3467100"/>
              <a:ext cx="1071002" cy="1090253"/>
            </a:xfrm>
            <a:custGeom>
              <a:avLst/>
              <a:gdLst>
                <a:gd name="connsiteX0" fmla="*/ 13727 w 1071002"/>
                <a:gd name="connsiteY0" fmla="*/ 0 h 1090253"/>
                <a:gd name="connsiteX1" fmla="*/ 32777 w 1071002"/>
                <a:gd name="connsiteY1" fmla="*/ 95250 h 1090253"/>
                <a:gd name="connsiteX2" fmla="*/ 299477 w 1071002"/>
                <a:gd name="connsiteY2" fmla="*/ 447675 h 1090253"/>
                <a:gd name="connsiteX3" fmla="*/ 213752 w 1071002"/>
                <a:gd name="connsiteY3" fmla="*/ 904875 h 1090253"/>
                <a:gd name="connsiteX4" fmla="*/ 1071002 w 1071002"/>
                <a:gd name="connsiteY4" fmla="*/ 1085850 h 10902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71002" h="1090253">
                  <a:moveTo>
                    <a:pt x="13727" y="0"/>
                  </a:moveTo>
                  <a:cubicBezTo>
                    <a:pt x="-561" y="10319"/>
                    <a:pt x="-14848" y="20638"/>
                    <a:pt x="32777" y="95250"/>
                  </a:cubicBezTo>
                  <a:cubicBezTo>
                    <a:pt x="80402" y="169862"/>
                    <a:pt x="269315" y="312738"/>
                    <a:pt x="299477" y="447675"/>
                  </a:cubicBezTo>
                  <a:cubicBezTo>
                    <a:pt x="329639" y="582612"/>
                    <a:pt x="85164" y="798512"/>
                    <a:pt x="213752" y="904875"/>
                  </a:cubicBezTo>
                  <a:cubicBezTo>
                    <a:pt x="342340" y="1011238"/>
                    <a:pt x="831290" y="1112837"/>
                    <a:pt x="1071002" y="1085850"/>
                  </a:cubicBezTo>
                </a:path>
              </a:pathLst>
            </a:custGeom>
            <a:ln w="57150"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 rot="800419">
              <a:off x="4577094" y="4166845"/>
              <a:ext cx="9733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/>
                <a:t>Cách vẽ</a:t>
              </a:r>
              <a:endParaRPr lang="en-US" b="1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2476500" y="3150659"/>
            <a:ext cx="1234440" cy="909581"/>
            <a:chOff x="2476500" y="3150659"/>
            <a:chExt cx="1234440" cy="909581"/>
          </a:xfrm>
        </p:grpSpPr>
        <p:sp>
          <p:nvSpPr>
            <p:cNvPr id="53" name="Freeform 52"/>
            <p:cNvSpPr/>
            <p:nvPr/>
          </p:nvSpPr>
          <p:spPr>
            <a:xfrm>
              <a:off x="2476500" y="3150659"/>
              <a:ext cx="1234440" cy="590761"/>
            </a:xfrm>
            <a:custGeom>
              <a:avLst/>
              <a:gdLst>
                <a:gd name="connsiteX0" fmla="*/ 1234440 w 1234440"/>
                <a:gd name="connsiteY0" fmla="*/ 42611 h 530291"/>
                <a:gd name="connsiteX1" fmla="*/ 1036320 w 1234440"/>
                <a:gd name="connsiteY1" fmla="*/ 34991 h 530291"/>
                <a:gd name="connsiteX2" fmla="*/ 1127760 w 1234440"/>
                <a:gd name="connsiteY2" fmla="*/ 423611 h 530291"/>
                <a:gd name="connsiteX3" fmla="*/ 0 w 1234440"/>
                <a:gd name="connsiteY3" fmla="*/ 530291 h 5302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34440" h="530291">
                  <a:moveTo>
                    <a:pt x="1234440" y="42611"/>
                  </a:moveTo>
                  <a:cubicBezTo>
                    <a:pt x="1144270" y="7051"/>
                    <a:pt x="1054100" y="-28509"/>
                    <a:pt x="1036320" y="34991"/>
                  </a:cubicBezTo>
                  <a:cubicBezTo>
                    <a:pt x="1018540" y="98491"/>
                    <a:pt x="1300480" y="341061"/>
                    <a:pt x="1127760" y="423611"/>
                  </a:cubicBezTo>
                  <a:cubicBezTo>
                    <a:pt x="955040" y="506161"/>
                    <a:pt x="209550" y="492191"/>
                    <a:pt x="0" y="530291"/>
                  </a:cubicBezTo>
                </a:path>
              </a:pathLst>
            </a:cu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 rot="21369297">
              <a:off x="2476500" y="3336965"/>
              <a:ext cx="1140056" cy="7232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300"/>
                </a:spcBef>
                <a:spcAft>
                  <a:spcPts val="300"/>
                </a:spcAft>
              </a:pPr>
              <a:r>
                <a:rPr lang="en-US" b="1" smtClean="0"/>
                <a:t>Tính chất</a:t>
              </a:r>
            </a:p>
            <a:p>
              <a:pPr algn="ctr">
                <a:spcBef>
                  <a:spcPts val="300"/>
                </a:spcBef>
                <a:spcAft>
                  <a:spcPts val="300"/>
                </a:spcAft>
              </a:pPr>
              <a:r>
                <a:rPr lang="en-US" b="1" smtClean="0"/>
                <a:t>khi </a:t>
              </a:r>
              <a:r>
                <a:rPr lang="en-US" b="1" smtClean="0">
                  <a:solidFill>
                    <a:srgbClr val="FF0000"/>
                  </a:solidFill>
                </a:rPr>
                <a:t>a//b</a:t>
              </a:r>
              <a:endParaRPr lang="en-US" b="1">
                <a:solidFill>
                  <a:srgbClr val="FF0000"/>
                </a:solidFill>
              </a:endParaRPr>
            </a:p>
          </p:txBody>
        </p:sp>
      </p:grpSp>
      <p:pic>
        <p:nvPicPr>
          <p:cNvPr id="42" name="Picture 4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75018">
            <a:off x="7499789" y="174385"/>
            <a:ext cx="1016893" cy="656898"/>
          </a:xfrm>
          <a:prstGeom prst="rect">
            <a:avLst/>
          </a:prstGeom>
        </p:spPr>
      </p:pic>
      <p:grpSp>
        <p:nvGrpSpPr>
          <p:cNvPr id="83" name="Group 82"/>
          <p:cNvGrpSpPr/>
          <p:nvPr/>
        </p:nvGrpSpPr>
        <p:grpSpPr>
          <a:xfrm>
            <a:off x="6705600" y="2322676"/>
            <a:ext cx="1948961" cy="1058699"/>
            <a:chOff x="6705600" y="2322676"/>
            <a:chExt cx="1948961" cy="1058699"/>
          </a:xfrm>
        </p:grpSpPr>
        <p:sp>
          <p:nvSpPr>
            <p:cNvPr id="29" name="Freeform 28"/>
            <p:cNvSpPr/>
            <p:nvPr/>
          </p:nvSpPr>
          <p:spPr>
            <a:xfrm>
              <a:off x="6705600" y="2628889"/>
              <a:ext cx="1838325" cy="752486"/>
            </a:xfrm>
            <a:custGeom>
              <a:avLst/>
              <a:gdLst>
                <a:gd name="connsiteX0" fmla="*/ 0 w 1838325"/>
                <a:gd name="connsiteY0" fmla="*/ 752486 h 752486"/>
                <a:gd name="connsiteX1" fmla="*/ 304800 w 1838325"/>
                <a:gd name="connsiteY1" fmla="*/ 590561 h 752486"/>
                <a:gd name="connsiteX2" fmla="*/ 123825 w 1838325"/>
                <a:gd name="connsiteY2" fmla="*/ 95261 h 752486"/>
                <a:gd name="connsiteX3" fmla="*/ 1838325 w 1838325"/>
                <a:gd name="connsiteY3" fmla="*/ 11 h 7524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38325" h="752486">
                  <a:moveTo>
                    <a:pt x="0" y="752486"/>
                  </a:moveTo>
                  <a:cubicBezTo>
                    <a:pt x="142081" y="726292"/>
                    <a:pt x="284163" y="700098"/>
                    <a:pt x="304800" y="590561"/>
                  </a:cubicBezTo>
                  <a:cubicBezTo>
                    <a:pt x="325437" y="481024"/>
                    <a:pt x="-131762" y="193686"/>
                    <a:pt x="123825" y="95261"/>
                  </a:cubicBezTo>
                  <a:cubicBezTo>
                    <a:pt x="379412" y="-3164"/>
                    <a:pt x="1838325" y="11"/>
                    <a:pt x="1838325" y="11"/>
                  </a:cubicBezTo>
                </a:path>
              </a:pathLst>
            </a:cu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 rot="21377360">
              <a:off x="6732240" y="2322676"/>
              <a:ext cx="19223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Cặp góc </a:t>
              </a:r>
              <a:r>
                <a:rPr lang="en-US" smtClean="0">
                  <a:solidFill>
                    <a:srgbClr val="00B0F0"/>
                  </a:solidFill>
                </a:rPr>
                <a:t>sole trong</a:t>
              </a:r>
              <a:endParaRPr lang="en-US">
                <a:solidFill>
                  <a:srgbClr val="00B0F0"/>
                </a:solidFill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6734175" y="2839843"/>
            <a:ext cx="2037343" cy="626618"/>
            <a:chOff x="6734175" y="2839843"/>
            <a:chExt cx="2037343" cy="626618"/>
          </a:xfrm>
        </p:grpSpPr>
        <p:sp>
          <p:nvSpPr>
            <p:cNvPr id="30" name="Freeform 29"/>
            <p:cNvSpPr/>
            <p:nvPr/>
          </p:nvSpPr>
          <p:spPr>
            <a:xfrm>
              <a:off x="6734175" y="3150659"/>
              <a:ext cx="1857375" cy="315802"/>
            </a:xfrm>
            <a:custGeom>
              <a:avLst/>
              <a:gdLst>
                <a:gd name="connsiteX0" fmla="*/ 0 w 1857375"/>
                <a:gd name="connsiteY0" fmla="*/ 231108 h 231108"/>
                <a:gd name="connsiteX1" fmla="*/ 342900 w 1857375"/>
                <a:gd name="connsiteY1" fmla="*/ 193008 h 231108"/>
                <a:gd name="connsiteX2" fmla="*/ 476250 w 1857375"/>
                <a:gd name="connsiteY2" fmla="*/ 21558 h 231108"/>
                <a:gd name="connsiteX3" fmla="*/ 1857375 w 1857375"/>
                <a:gd name="connsiteY3" fmla="*/ 2508 h 231108"/>
                <a:gd name="connsiteX0" fmla="*/ 0 w 1857375"/>
                <a:gd name="connsiteY0" fmla="*/ 237101 h 302058"/>
                <a:gd name="connsiteX1" fmla="*/ 352425 w 1857375"/>
                <a:gd name="connsiteY1" fmla="*/ 294251 h 302058"/>
                <a:gd name="connsiteX2" fmla="*/ 476250 w 1857375"/>
                <a:gd name="connsiteY2" fmla="*/ 27551 h 302058"/>
                <a:gd name="connsiteX3" fmla="*/ 1857375 w 1857375"/>
                <a:gd name="connsiteY3" fmla="*/ 8501 h 302058"/>
                <a:gd name="connsiteX0" fmla="*/ 0 w 1857375"/>
                <a:gd name="connsiteY0" fmla="*/ 249766 h 315802"/>
                <a:gd name="connsiteX1" fmla="*/ 352425 w 1857375"/>
                <a:gd name="connsiteY1" fmla="*/ 306916 h 315802"/>
                <a:gd name="connsiteX2" fmla="*/ 552450 w 1857375"/>
                <a:gd name="connsiteY2" fmla="*/ 21166 h 315802"/>
                <a:gd name="connsiteX3" fmla="*/ 1857375 w 1857375"/>
                <a:gd name="connsiteY3" fmla="*/ 21166 h 315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57375" h="315802">
                  <a:moveTo>
                    <a:pt x="0" y="249766"/>
                  </a:moveTo>
                  <a:cubicBezTo>
                    <a:pt x="131762" y="248178"/>
                    <a:pt x="260350" y="345016"/>
                    <a:pt x="352425" y="306916"/>
                  </a:cubicBezTo>
                  <a:cubicBezTo>
                    <a:pt x="444500" y="268816"/>
                    <a:pt x="301625" y="68791"/>
                    <a:pt x="552450" y="21166"/>
                  </a:cubicBezTo>
                  <a:cubicBezTo>
                    <a:pt x="803275" y="-26459"/>
                    <a:pt x="1857375" y="21166"/>
                    <a:pt x="1857375" y="21166"/>
                  </a:cubicBezTo>
                </a:path>
              </a:pathLst>
            </a:cu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067205" y="2839843"/>
              <a:ext cx="17043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Cặp góc </a:t>
              </a:r>
              <a:r>
                <a:rPr lang="en-US" smtClean="0">
                  <a:solidFill>
                    <a:srgbClr val="00B0F0"/>
                  </a:solidFill>
                </a:rPr>
                <a:t>đồng vị</a:t>
              </a:r>
              <a:endParaRPr lang="en-US">
                <a:solidFill>
                  <a:srgbClr val="00B0F0"/>
                </a:solidFill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8045040" y="2571750"/>
            <a:ext cx="1124424" cy="382776"/>
            <a:chOff x="8029800" y="2600856"/>
            <a:chExt cx="1124424" cy="382776"/>
          </a:xfrm>
        </p:grpSpPr>
        <p:sp>
          <p:nvSpPr>
            <p:cNvPr id="47" name="Oval 46"/>
            <p:cNvSpPr/>
            <p:nvPr/>
          </p:nvSpPr>
          <p:spPr>
            <a:xfrm>
              <a:off x="8029800" y="2600856"/>
              <a:ext cx="1078703" cy="382776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8047332" y="2600856"/>
              <a:ext cx="1106892" cy="33855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600" smtClean="0">
                  <a:solidFill>
                    <a:srgbClr val="FFFF00"/>
                  </a:solidFill>
                </a:rPr>
                <a:t>Bằng nhau</a:t>
              </a:r>
              <a:endParaRPr lang="en-US" sz="1600">
                <a:solidFill>
                  <a:srgbClr val="FFFF00"/>
                </a:solidFill>
              </a:endParaRP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6556981" y="3410477"/>
            <a:ext cx="2454518" cy="749641"/>
            <a:chOff x="6556981" y="3410477"/>
            <a:chExt cx="2454518" cy="749641"/>
          </a:xfrm>
        </p:grpSpPr>
        <p:sp>
          <p:nvSpPr>
            <p:cNvPr id="31" name="Freeform 30"/>
            <p:cNvSpPr/>
            <p:nvPr/>
          </p:nvSpPr>
          <p:spPr>
            <a:xfrm>
              <a:off x="6599864" y="3410477"/>
              <a:ext cx="1915486" cy="745449"/>
            </a:xfrm>
            <a:custGeom>
              <a:avLst/>
              <a:gdLst>
                <a:gd name="connsiteX0" fmla="*/ 68600 w 1916450"/>
                <a:gd name="connsiteY0" fmla="*/ 31870 h 739219"/>
                <a:gd name="connsiteX1" fmla="*/ 268625 w 1916450"/>
                <a:gd name="connsiteY1" fmla="*/ 69970 h 739219"/>
                <a:gd name="connsiteX2" fmla="*/ 87650 w 1916450"/>
                <a:gd name="connsiteY2" fmla="*/ 650995 h 739219"/>
                <a:gd name="connsiteX3" fmla="*/ 1916450 w 1916450"/>
                <a:gd name="connsiteY3" fmla="*/ 736720 h 739219"/>
                <a:gd name="connsiteX0" fmla="*/ 20011 w 1915486"/>
                <a:gd name="connsiteY0" fmla="*/ 19139 h 764588"/>
                <a:gd name="connsiteX1" fmla="*/ 267661 w 1915486"/>
                <a:gd name="connsiteY1" fmla="*/ 95339 h 764588"/>
                <a:gd name="connsiteX2" fmla="*/ 86686 w 1915486"/>
                <a:gd name="connsiteY2" fmla="*/ 676364 h 764588"/>
                <a:gd name="connsiteX3" fmla="*/ 1915486 w 1915486"/>
                <a:gd name="connsiteY3" fmla="*/ 762089 h 764588"/>
                <a:gd name="connsiteX0" fmla="*/ 20011 w 1915486"/>
                <a:gd name="connsiteY0" fmla="*/ 0 h 745449"/>
                <a:gd name="connsiteX1" fmla="*/ 267661 w 1915486"/>
                <a:gd name="connsiteY1" fmla="*/ 76200 h 745449"/>
                <a:gd name="connsiteX2" fmla="*/ 86686 w 1915486"/>
                <a:gd name="connsiteY2" fmla="*/ 657225 h 745449"/>
                <a:gd name="connsiteX3" fmla="*/ 1915486 w 1915486"/>
                <a:gd name="connsiteY3" fmla="*/ 742950 h 7454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15486" h="745449">
                  <a:moveTo>
                    <a:pt x="20011" y="0"/>
                  </a:moveTo>
                  <a:cubicBezTo>
                    <a:pt x="118436" y="18256"/>
                    <a:pt x="256549" y="-33338"/>
                    <a:pt x="267661" y="76200"/>
                  </a:cubicBezTo>
                  <a:cubicBezTo>
                    <a:pt x="278774" y="185738"/>
                    <a:pt x="-187952" y="546100"/>
                    <a:pt x="86686" y="657225"/>
                  </a:cubicBezTo>
                  <a:cubicBezTo>
                    <a:pt x="361324" y="768350"/>
                    <a:pt x="1915486" y="742950"/>
                    <a:pt x="1915486" y="742950"/>
                  </a:cubicBezTo>
                </a:path>
              </a:pathLst>
            </a:cu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556981" y="3790786"/>
              <a:ext cx="24545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Cặp góc</a:t>
              </a:r>
              <a:r>
                <a:rPr lang="en-US" smtClean="0">
                  <a:solidFill>
                    <a:srgbClr val="00B0F0"/>
                  </a:solidFill>
                </a:rPr>
                <a:t> trong cùng phía</a:t>
              </a:r>
              <a:endParaRPr lang="en-US">
                <a:solidFill>
                  <a:srgbClr val="00B0F0"/>
                </a:solidFill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7912072" y="4185011"/>
            <a:ext cx="1124424" cy="382776"/>
            <a:chOff x="8029800" y="2600856"/>
            <a:chExt cx="1124424" cy="382776"/>
          </a:xfrm>
        </p:grpSpPr>
        <p:sp>
          <p:nvSpPr>
            <p:cNvPr id="51" name="Oval 50"/>
            <p:cNvSpPr/>
            <p:nvPr/>
          </p:nvSpPr>
          <p:spPr>
            <a:xfrm>
              <a:off x="8029800" y="2600856"/>
              <a:ext cx="1078703" cy="382776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8047332" y="2600856"/>
              <a:ext cx="1106892" cy="33855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600" smtClean="0">
                  <a:solidFill>
                    <a:srgbClr val="FFFF00"/>
                  </a:solidFill>
                </a:rPr>
                <a:t>Bù nhau</a:t>
              </a:r>
              <a:endParaRPr lang="en-US" sz="1600">
                <a:solidFill>
                  <a:srgbClr val="FFFF00"/>
                </a:solidFill>
              </a:endParaRP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3131840" y="1203598"/>
            <a:ext cx="3024336" cy="2304256"/>
            <a:chOff x="3131840" y="1203598"/>
            <a:chExt cx="3024336" cy="2304256"/>
          </a:xfrm>
        </p:grpSpPr>
        <p:sp>
          <p:nvSpPr>
            <p:cNvPr id="6" name="Oval 5"/>
            <p:cNvSpPr/>
            <p:nvPr/>
          </p:nvSpPr>
          <p:spPr>
            <a:xfrm>
              <a:off x="3131840" y="1203598"/>
              <a:ext cx="3024336" cy="2304256"/>
            </a:xfrm>
            <a:prstGeom prst="ellipse">
              <a:avLst/>
            </a:prstGeom>
            <a:blipFill>
              <a:blip r:embed="rId7"/>
              <a:tile tx="0" ty="0" sx="100000" sy="100000" flip="none" algn="tl"/>
            </a:blipFill>
            <a:ln>
              <a:noFill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3851920" y="1635646"/>
              <a:ext cx="158417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727957" y="2067694"/>
              <a:ext cx="158417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4283968" y="1347614"/>
              <a:ext cx="576064" cy="100811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278763" y="2342325"/>
              <a:ext cx="287450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smtClean="0">
                  <a:solidFill>
                    <a:srgbClr val="FF0000"/>
                  </a:solidFill>
                  <a:effectLst>
                    <a:innerShdw blurRad="63500" dist="50800" dir="18900000">
                      <a:prstClr val="black">
                        <a:alpha val="50000"/>
                      </a:prstClr>
                    </a:innerShdw>
                  </a:effectLst>
                </a:rPr>
                <a:t>Hai đường thẳng song song</a:t>
              </a:r>
            </a:p>
            <a:p>
              <a:pPr algn="ctr"/>
              <a:r>
                <a:rPr lang="en-US" b="1" smtClean="0">
                  <a:solidFill>
                    <a:srgbClr val="FF0000"/>
                  </a:solidFill>
                  <a:effectLst>
                    <a:innerShdw blurRad="63500" dist="50800" dir="18900000">
                      <a:prstClr val="black">
                        <a:alpha val="50000"/>
                      </a:prstClr>
                    </a:innerShdw>
                  </a:effectLst>
                </a:rPr>
                <a:t>Tiên đề Ơ-Clit về đường </a:t>
              </a:r>
            </a:p>
            <a:p>
              <a:pPr algn="ctr"/>
              <a:r>
                <a:rPr lang="en-US" b="1" smtClean="0">
                  <a:solidFill>
                    <a:srgbClr val="FF0000"/>
                  </a:solidFill>
                  <a:effectLst>
                    <a:innerShdw blurRad="63500" dist="50800" dir="18900000">
                      <a:prstClr val="black">
                        <a:alpha val="50000"/>
                      </a:prstClr>
                    </a:innerShdw>
                  </a:effectLst>
                </a:rPr>
                <a:t>thẳng song song</a:t>
              </a:r>
              <a:endParaRPr lang="en-US" b="1">
                <a:solidFill>
                  <a:srgbClr val="FF0000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283968" y="126631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/>
                <a:t>A</a:t>
              </a:r>
              <a:endParaRPr lang="en-US" b="1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499992" y="2076192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/>
                <a:t>B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089416" y="2003771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solidFill>
                    <a:srgbClr val="0070C0"/>
                  </a:solidFill>
                </a:rPr>
                <a:t>1</a:t>
              </a:r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385325" y="1563638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solidFill>
                    <a:srgbClr val="0070C0"/>
                  </a:solidFill>
                </a:rPr>
                <a:t>1</a:t>
              </a:r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345806" y="2017172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0070C0"/>
                  </a:solidFill>
                </a:rPr>
                <a:t>2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4499992" y="1796136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0070C0"/>
                  </a:solidFill>
                </a:rPr>
                <a:t>3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222646" y="1796136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0070C0"/>
                  </a:solidFill>
                </a:rPr>
                <a:t>4</a:t>
              </a: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1082040" y="2648126"/>
            <a:ext cx="1452664" cy="1114624"/>
            <a:chOff x="1082040" y="2648126"/>
            <a:chExt cx="1452664" cy="1114624"/>
          </a:xfrm>
        </p:grpSpPr>
        <p:sp>
          <p:nvSpPr>
            <p:cNvPr id="56" name="Freeform 55"/>
            <p:cNvSpPr/>
            <p:nvPr/>
          </p:nvSpPr>
          <p:spPr>
            <a:xfrm>
              <a:off x="1082040" y="3162300"/>
              <a:ext cx="1452664" cy="600450"/>
            </a:xfrm>
            <a:custGeom>
              <a:avLst/>
              <a:gdLst>
                <a:gd name="connsiteX0" fmla="*/ 1417320 w 1452664"/>
                <a:gd name="connsiteY0" fmla="*/ 481534 h 510484"/>
                <a:gd name="connsiteX1" fmla="*/ 1211580 w 1452664"/>
                <a:gd name="connsiteY1" fmla="*/ 466294 h 510484"/>
                <a:gd name="connsiteX2" fmla="*/ 1394460 w 1452664"/>
                <a:gd name="connsiteY2" fmla="*/ 62434 h 510484"/>
                <a:gd name="connsiteX3" fmla="*/ 0 w 1452664"/>
                <a:gd name="connsiteY3" fmla="*/ 1474 h 5104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52664" h="510484">
                  <a:moveTo>
                    <a:pt x="1417320" y="481534"/>
                  </a:moveTo>
                  <a:cubicBezTo>
                    <a:pt x="1316355" y="508839"/>
                    <a:pt x="1215390" y="536144"/>
                    <a:pt x="1211580" y="466294"/>
                  </a:cubicBezTo>
                  <a:cubicBezTo>
                    <a:pt x="1207770" y="396444"/>
                    <a:pt x="1596390" y="139904"/>
                    <a:pt x="1394460" y="62434"/>
                  </a:cubicBezTo>
                  <a:cubicBezTo>
                    <a:pt x="1192530" y="-15036"/>
                    <a:pt x="0" y="1474"/>
                    <a:pt x="0" y="1474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3014064"/>
                </p:ext>
              </p:extLst>
            </p:nvPr>
          </p:nvGraphicFramePr>
          <p:xfrm>
            <a:off x="1174432" y="2648126"/>
            <a:ext cx="1034497" cy="571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Equation" r:id="rId8" imgW="482400" imgH="266400" progId="Equation.DSMT4">
                    <p:embed/>
                  </p:oleObj>
                </mc:Choice>
                <mc:Fallback>
                  <p:oleObj name="Equation" r:id="rId8" imgW="4824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74432" y="2648126"/>
                          <a:ext cx="1034497" cy="5716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Group 88"/>
          <p:cNvGrpSpPr/>
          <p:nvPr/>
        </p:nvGrpSpPr>
        <p:grpSpPr>
          <a:xfrm>
            <a:off x="1036320" y="3416300"/>
            <a:ext cx="1508760" cy="571500"/>
            <a:chOff x="1036320" y="3416300"/>
            <a:chExt cx="1508760" cy="571500"/>
          </a:xfrm>
        </p:grpSpPr>
        <p:sp>
          <p:nvSpPr>
            <p:cNvPr id="55" name="Freeform 54"/>
            <p:cNvSpPr/>
            <p:nvPr/>
          </p:nvSpPr>
          <p:spPr>
            <a:xfrm>
              <a:off x="1036320" y="3725626"/>
              <a:ext cx="1508760" cy="198674"/>
            </a:xfrm>
            <a:custGeom>
              <a:avLst/>
              <a:gdLst>
                <a:gd name="connsiteX0" fmla="*/ 1508760 w 1508760"/>
                <a:gd name="connsiteY0" fmla="*/ 554 h 198674"/>
                <a:gd name="connsiteX1" fmla="*/ 1272540 w 1508760"/>
                <a:gd name="connsiteY1" fmla="*/ 23414 h 198674"/>
                <a:gd name="connsiteX2" fmla="*/ 1082040 w 1508760"/>
                <a:gd name="connsiteY2" fmla="*/ 152954 h 198674"/>
                <a:gd name="connsiteX3" fmla="*/ 0 w 1508760"/>
                <a:gd name="connsiteY3" fmla="*/ 198674 h 1986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8760" h="198674">
                  <a:moveTo>
                    <a:pt x="1508760" y="554"/>
                  </a:moveTo>
                  <a:cubicBezTo>
                    <a:pt x="1426210" y="-716"/>
                    <a:pt x="1343660" y="-1986"/>
                    <a:pt x="1272540" y="23414"/>
                  </a:cubicBezTo>
                  <a:cubicBezTo>
                    <a:pt x="1201420" y="48814"/>
                    <a:pt x="1294130" y="123744"/>
                    <a:pt x="1082040" y="152954"/>
                  </a:cubicBezTo>
                  <a:cubicBezTo>
                    <a:pt x="869950" y="182164"/>
                    <a:pt x="0" y="198674"/>
                    <a:pt x="0" y="198674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3673619"/>
                </p:ext>
              </p:extLst>
            </p:nvPr>
          </p:nvGraphicFramePr>
          <p:xfrm>
            <a:off x="1049338" y="3416300"/>
            <a:ext cx="100647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Equation" r:id="rId10" imgW="469800" imgH="266400" progId="Equation.DSMT4">
                    <p:embed/>
                  </p:oleObj>
                </mc:Choice>
                <mc:Fallback>
                  <p:oleObj name="Equation" r:id="rId10" imgW="4698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49338" y="3416300"/>
                          <a:ext cx="1006475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" name="Group 89"/>
          <p:cNvGrpSpPr/>
          <p:nvPr/>
        </p:nvGrpSpPr>
        <p:grpSpPr>
          <a:xfrm>
            <a:off x="1067991" y="3746738"/>
            <a:ext cx="1703809" cy="985252"/>
            <a:chOff x="1067991" y="3746738"/>
            <a:chExt cx="1703809" cy="985252"/>
          </a:xfrm>
        </p:grpSpPr>
        <p:sp>
          <p:nvSpPr>
            <p:cNvPr id="54" name="Freeform 53"/>
            <p:cNvSpPr/>
            <p:nvPr/>
          </p:nvSpPr>
          <p:spPr>
            <a:xfrm>
              <a:off x="1402080" y="3746738"/>
              <a:ext cx="1369720" cy="926751"/>
            </a:xfrm>
            <a:custGeom>
              <a:avLst/>
              <a:gdLst>
                <a:gd name="connsiteX0" fmla="*/ 1127760 w 1446986"/>
                <a:gd name="connsiteY0" fmla="*/ 3592 h 926751"/>
                <a:gd name="connsiteX1" fmla="*/ 975360 w 1446986"/>
                <a:gd name="connsiteY1" fmla="*/ 117892 h 926751"/>
                <a:gd name="connsiteX2" fmla="*/ 1417320 w 1446986"/>
                <a:gd name="connsiteY2" fmla="*/ 780832 h 926751"/>
                <a:gd name="connsiteX3" fmla="*/ 0 w 1446986"/>
                <a:gd name="connsiteY3" fmla="*/ 925612 h 9267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46986" h="926751">
                  <a:moveTo>
                    <a:pt x="1127760" y="3592"/>
                  </a:moveTo>
                  <a:cubicBezTo>
                    <a:pt x="1027430" y="-4028"/>
                    <a:pt x="927100" y="-11648"/>
                    <a:pt x="975360" y="117892"/>
                  </a:cubicBezTo>
                  <a:cubicBezTo>
                    <a:pt x="1023620" y="247432"/>
                    <a:pt x="1579880" y="646212"/>
                    <a:pt x="1417320" y="780832"/>
                  </a:cubicBezTo>
                  <a:cubicBezTo>
                    <a:pt x="1254760" y="915452"/>
                    <a:pt x="219710" y="931962"/>
                    <a:pt x="0" y="925612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0242217"/>
                </p:ext>
              </p:extLst>
            </p:nvPr>
          </p:nvGraphicFramePr>
          <p:xfrm>
            <a:off x="1067991" y="4259676"/>
            <a:ext cx="1573068" cy="472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Equation" r:id="rId12" imgW="888840" imgH="266400" progId="Equation.DSMT4">
                    <p:embed/>
                  </p:oleObj>
                </mc:Choice>
                <mc:Fallback>
                  <p:oleObj name="Equation" r:id="rId12" imgW="8888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67991" y="4259676"/>
                          <a:ext cx="1573068" cy="4723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" name="Group 91"/>
          <p:cNvGrpSpPr/>
          <p:nvPr/>
        </p:nvGrpSpPr>
        <p:grpSpPr>
          <a:xfrm>
            <a:off x="61906" y="793265"/>
            <a:ext cx="2033025" cy="904258"/>
            <a:chOff x="51515" y="782874"/>
            <a:chExt cx="2033025" cy="904258"/>
          </a:xfrm>
        </p:grpSpPr>
        <p:sp>
          <p:nvSpPr>
            <p:cNvPr id="68" name="Freeform 67"/>
            <p:cNvSpPr/>
            <p:nvPr/>
          </p:nvSpPr>
          <p:spPr>
            <a:xfrm>
              <a:off x="51515" y="1030310"/>
              <a:ext cx="2017929" cy="656822"/>
            </a:xfrm>
            <a:custGeom>
              <a:avLst/>
              <a:gdLst>
                <a:gd name="connsiteX0" fmla="*/ 1687133 w 2017929"/>
                <a:gd name="connsiteY0" fmla="*/ 656822 h 656822"/>
                <a:gd name="connsiteX1" fmla="*/ 1532586 w 2017929"/>
                <a:gd name="connsiteY1" fmla="*/ 528034 h 656822"/>
                <a:gd name="connsiteX2" fmla="*/ 1957589 w 2017929"/>
                <a:gd name="connsiteY2" fmla="*/ 206062 h 656822"/>
                <a:gd name="connsiteX3" fmla="*/ 0 w 2017929"/>
                <a:gd name="connsiteY3" fmla="*/ 0 h 656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17929" h="656822">
                  <a:moveTo>
                    <a:pt x="1687133" y="656822"/>
                  </a:moveTo>
                  <a:cubicBezTo>
                    <a:pt x="1587321" y="629991"/>
                    <a:pt x="1487510" y="603161"/>
                    <a:pt x="1532586" y="528034"/>
                  </a:cubicBezTo>
                  <a:cubicBezTo>
                    <a:pt x="1577662" y="452907"/>
                    <a:pt x="2213020" y="294068"/>
                    <a:pt x="1957589" y="206062"/>
                  </a:cubicBezTo>
                  <a:cubicBezTo>
                    <a:pt x="1702158" y="118056"/>
                    <a:pt x="0" y="0"/>
                    <a:pt x="0" y="0"/>
                  </a:cubicBezTo>
                </a:path>
              </a:pathLst>
            </a:custGeom>
            <a:ln w="28575">
              <a:solidFill>
                <a:srgbClr val="18D62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 rot="315216">
              <a:off x="147150" y="782874"/>
              <a:ext cx="19373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M </a:t>
              </a:r>
              <a:r>
                <a:rPr lang="en-US" smtClean="0">
                  <a:solidFill>
                    <a:srgbClr val="FFC000"/>
                  </a:solidFill>
                </a:rPr>
                <a:t>nằm ngoài </a:t>
              </a:r>
              <a:r>
                <a:rPr lang="en-US" smtClean="0"/>
                <a:t>ĐT </a:t>
              </a:r>
              <a:r>
                <a:rPr lang="en-US" smtClean="0">
                  <a:solidFill>
                    <a:srgbClr val="0070C0"/>
                  </a:solidFill>
                </a:rPr>
                <a:t>a</a:t>
              </a:r>
              <a:endParaRPr lang="en-US">
                <a:solidFill>
                  <a:srgbClr val="0070C0"/>
                </a:solidFill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90152" y="1699371"/>
            <a:ext cx="1781820" cy="923895"/>
            <a:chOff x="90152" y="1699371"/>
            <a:chExt cx="1781820" cy="923895"/>
          </a:xfrm>
        </p:grpSpPr>
        <p:sp>
          <p:nvSpPr>
            <p:cNvPr id="69" name="Freeform 68"/>
            <p:cNvSpPr/>
            <p:nvPr/>
          </p:nvSpPr>
          <p:spPr>
            <a:xfrm>
              <a:off x="90152" y="1699371"/>
              <a:ext cx="1781820" cy="602608"/>
            </a:xfrm>
            <a:custGeom>
              <a:avLst/>
              <a:gdLst>
                <a:gd name="connsiteX0" fmla="*/ 1687133 w 1781820"/>
                <a:gd name="connsiteY0" fmla="*/ 640 h 602608"/>
                <a:gd name="connsiteX1" fmla="*/ 1468192 w 1781820"/>
                <a:gd name="connsiteY1" fmla="*/ 90792 h 602608"/>
                <a:gd name="connsiteX2" fmla="*/ 1712890 w 1781820"/>
                <a:gd name="connsiteY2" fmla="*/ 567311 h 602608"/>
                <a:gd name="connsiteX3" fmla="*/ 0 w 1781820"/>
                <a:gd name="connsiteY3" fmla="*/ 567311 h 6026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81820" h="602608">
                  <a:moveTo>
                    <a:pt x="1687133" y="640"/>
                  </a:moveTo>
                  <a:cubicBezTo>
                    <a:pt x="1575516" y="-1507"/>
                    <a:pt x="1463899" y="-3653"/>
                    <a:pt x="1468192" y="90792"/>
                  </a:cubicBezTo>
                  <a:cubicBezTo>
                    <a:pt x="1472485" y="185237"/>
                    <a:pt x="1957589" y="487891"/>
                    <a:pt x="1712890" y="567311"/>
                  </a:cubicBezTo>
                  <a:cubicBezTo>
                    <a:pt x="1468191" y="646731"/>
                    <a:pt x="0" y="567311"/>
                    <a:pt x="0" y="567311"/>
                  </a:cubicBezTo>
                </a:path>
              </a:pathLst>
            </a:custGeom>
            <a:ln w="28575">
              <a:solidFill>
                <a:srgbClr val="18D62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91784" y="1976935"/>
              <a:ext cx="165301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mtClean="0"/>
                <a:t>Chỉ có </a:t>
              </a:r>
              <a:r>
                <a:rPr lang="en-US" smtClean="0">
                  <a:solidFill>
                    <a:srgbClr val="FF0000"/>
                  </a:solidFill>
                </a:rPr>
                <a:t>1 đthẳng</a:t>
              </a:r>
            </a:p>
            <a:p>
              <a:pPr algn="ctr"/>
              <a:r>
                <a:rPr lang="en-US" smtClean="0">
                  <a:solidFill>
                    <a:srgbClr val="00B0F0"/>
                  </a:solidFill>
                </a:rPr>
                <a:t>qua M // a</a:t>
              </a:r>
              <a:endParaRPr lang="en-US">
                <a:solidFill>
                  <a:srgbClr val="00B0F0"/>
                </a:solidFill>
              </a:endParaRPr>
            </a:p>
          </p:txBody>
        </p:sp>
      </p:grpSp>
      <p:cxnSp>
        <p:nvCxnSpPr>
          <p:cNvPr id="73" name="Straight Connector 72"/>
          <p:cNvCxnSpPr/>
          <p:nvPr/>
        </p:nvCxnSpPr>
        <p:spPr>
          <a:xfrm>
            <a:off x="2453532" y="902866"/>
            <a:ext cx="1923142" cy="0"/>
          </a:xfrm>
          <a:prstGeom prst="line">
            <a:avLst/>
          </a:prstGeom>
          <a:ln w="19050">
            <a:solidFill>
              <a:srgbClr val="18D6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2453532" y="402779"/>
            <a:ext cx="1892274" cy="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2411760" y="555526"/>
            <a:ext cx="298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0070C0"/>
                </a:solidFill>
              </a:rPr>
              <a:t>a</a:t>
            </a:r>
            <a:endParaRPr lang="en-US" sz="2000">
              <a:solidFill>
                <a:srgbClr val="0070C0"/>
              </a:solidFill>
            </a:endParaRPr>
          </a:p>
        </p:txBody>
      </p:sp>
      <p:sp>
        <p:nvSpPr>
          <p:cNvPr id="77" name="Flowchart: Connector 76"/>
          <p:cNvSpPr/>
          <p:nvPr/>
        </p:nvSpPr>
        <p:spPr>
          <a:xfrm>
            <a:off x="3392380" y="359555"/>
            <a:ext cx="99500" cy="99500"/>
          </a:xfrm>
          <a:prstGeom prst="flowChartConnector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3495427" y="84112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M</a:t>
            </a:r>
            <a:endParaRPr lang="en-US"/>
          </a:p>
        </p:txBody>
      </p:sp>
      <p:sp>
        <p:nvSpPr>
          <p:cNvPr id="79" name="TextBox 78"/>
          <p:cNvSpPr txBox="1"/>
          <p:nvPr/>
        </p:nvSpPr>
        <p:spPr>
          <a:xfrm>
            <a:off x="2411760" y="7301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d</a:t>
            </a:r>
          </a:p>
        </p:txBody>
      </p:sp>
      <p:pic>
        <p:nvPicPr>
          <p:cNvPr id="95" name="Picture 9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871973" y="339502"/>
            <a:ext cx="809386" cy="786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5150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084168" y="129450"/>
            <a:ext cx="2736304" cy="2298284"/>
            <a:chOff x="5724128" y="129450"/>
            <a:chExt cx="2736304" cy="2298284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5724128" y="915566"/>
              <a:ext cx="2736304" cy="0"/>
            </a:xfrm>
            <a:prstGeom prst="line">
              <a:avLst/>
            </a:prstGeom>
            <a:ln w="1905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>
              <a:off x="5724128" y="1779662"/>
              <a:ext cx="2736304" cy="0"/>
            </a:xfrm>
            <a:prstGeom prst="line">
              <a:avLst/>
            </a:prstGeom>
            <a:ln w="1905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H="1">
              <a:off x="6516216" y="339502"/>
              <a:ext cx="1008112" cy="2088232"/>
            </a:xfrm>
            <a:prstGeom prst="line">
              <a:avLst/>
            </a:prstGeom>
            <a:ln w="1905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6876256" y="33950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A</a:t>
              </a:r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020272" y="1779662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B</a:t>
              </a:r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387111" y="555526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1</a:t>
              </a:r>
              <a:endParaRPr lang="en-US" sz="14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011691" y="555526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74474" y="905847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3</a:t>
              </a:r>
              <a:endParaRPr lang="en-US" sz="140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286125" y="903735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4</a:t>
              </a:r>
              <a:endParaRPr lang="en-US" sz="140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934647" y="1429341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1</a:t>
              </a:r>
              <a:endParaRPr lang="en-US" sz="140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559227" y="1429341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422010" y="1779662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3</a:t>
              </a:r>
              <a:endParaRPr lang="en-US" sz="140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833661" y="1777550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4</a:t>
              </a:r>
              <a:endParaRPr lang="en-US" sz="140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773363" y="546234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2"/>
                  </a:solidFill>
                </a:rPr>
                <a:t>a</a:t>
              </a: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773363" y="141788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b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227634" y="12945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2"/>
                  </a:solidFill>
                </a:rPr>
                <a:t>c</a:t>
              </a:r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251520" y="195486"/>
            <a:ext cx="12186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/>
              <a:t>Áp dụng:</a:t>
            </a:r>
            <a:endParaRPr lang="en-US" sz="2000" b="1"/>
          </a:p>
        </p:txBody>
      </p:sp>
      <p:sp>
        <p:nvSpPr>
          <p:cNvPr id="20" name="TextBox 19"/>
          <p:cNvSpPr txBox="1"/>
          <p:nvPr/>
        </p:nvSpPr>
        <p:spPr>
          <a:xfrm>
            <a:off x="1443619" y="195486"/>
            <a:ext cx="33297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/>
              <a:t>Cho hình vẽ bên, biết a // b và </a:t>
            </a:r>
          </a:p>
          <a:p>
            <a:r>
              <a:rPr lang="en-US" sz="2000" smtClean="0"/>
              <a:t>a. Tính</a:t>
            </a:r>
          </a:p>
          <a:p>
            <a:r>
              <a:rPr lang="en-US" sz="2000" smtClean="0"/>
              <a:t>b. So sánh     và </a:t>
            </a:r>
          </a:p>
          <a:p>
            <a:r>
              <a:rPr lang="en-US" sz="2000" smtClean="0"/>
              <a:t>c. Tính </a:t>
            </a:r>
            <a:endParaRPr lang="en-US" sz="200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360831"/>
              </p:ext>
            </p:extLst>
          </p:nvPr>
        </p:nvGraphicFramePr>
        <p:xfrm>
          <a:off x="4644008" y="159567"/>
          <a:ext cx="944951" cy="47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3" imgW="533160" imgH="266400" progId="Equation.DSMT4">
                  <p:embed/>
                </p:oleObj>
              </mc:Choice>
              <mc:Fallback>
                <p:oleObj name="Equation" r:id="rId3" imgW="533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4008" y="159567"/>
                        <a:ext cx="944951" cy="472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08473"/>
              </p:ext>
            </p:extLst>
          </p:nvPr>
        </p:nvGraphicFramePr>
        <p:xfrm>
          <a:off x="2339752" y="473075"/>
          <a:ext cx="3381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5" imgW="190440" imgH="266400" progId="Equation.DSMT4">
                  <p:embed/>
                </p:oleObj>
              </mc:Choice>
              <mc:Fallback>
                <p:oleObj name="Equation" r:id="rId5" imgW="19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752" y="473075"/>
                        <a:ext cx="33813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170127"/>
              </p:ext>
            </p:extLst>
          </p:nvPr>
        </p:nvGraphicFramePr>
        <p:xfrm>
          <a:off x="2593975" y="752475"/>
          <a:ext cx="990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7" imgW="558720" imgH="266400" progId="Equation.DSMT4">
                  <p:embed/>
                </p:oleObj>
              </mc:Choice>
              <mc:Fallback>
                <p:oleObj name="Equation" r:id="rId7" imgW="558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3975" y="752475"/>
                        <a:ext cx="9906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79936"/>
              </p:ext>
            </p:extLst>
          </p:nvPr>
        </p:nvGraphicFramePr>
        <p:xfrm>
          <a:off x="2409850" y="1085850"/>
          <a:ext cx="361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9" imgW="203040" imgH="266400" progId="Equation.DSMT4">
                  <p:embed/>
                </p:oleObj>
              </mc:Choice>
              <mc:Fallback>
                <p:oleObj name="Equation" r:id="rId9" imgW="203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9850" y="1085850"/>
                        <a:ext cx="3619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275856" y="1750045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Giải</a:t>
            </a:r>
            <a:endParaRPr lang="en-US" sz="2400"/>
          </a:p>
        </p:txBody>
      </p:sp>
      <p:sp>
        <p:nvSpPr>
          <p:cNvPr id="26" name="TextBox 25"/>
          <p:cNvSpPr txBox="1"/>
          <p:nvPr/>
        </p:nvSpPr>
        <p:spPr>
          <a:xfrm>
            <a:off x="395536" y="2327543"/>
            <a:ext cx="18167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4"/>
                </a:solidFill>
              </a:rPr>
              <a:t>a.   Vì a // b nên</a:t>
            </a:r>
            <a:endParaRPr lang="en-US" sz="2000">
              <a:solidFill>
                <a:schemeClr val="accent4"/>
              </a:solidFill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932952"/>
              </p:ext>
            </p:extLst>
          </p:nvPr>
        </p:nvGraphicFramePr>
        <p:xfrm>
          <a:off x="611560" y="2716281"/>
          <a:ext cx="8318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1" imgW="469800" imgH="266400" progId="Equation.DSMT4">
                  <p:embed/>
                </p:oleObj>
              </mc:Choice>
              <mc:Fallback>
                <p:oleObj name="Equation" r:id="rId11" imgW="469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560" y="2716281"/>
                        <a:ext cx="831850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475656" y="2795615"/>
            <a:ext cx="1768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4"/>
                </a:solidFill>
              </a:rPr>
              <a:t>(hai góc đồng vị)</a:t>
            </a:r>
            <a:endParaRPr lang="en-US">
              <a:solidFill>
                <a:schemeClr val="accent4"/>
              </a:solidFill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35066"/>
              </p:ext>
            </p:extLst>
          </p:nvPr>
        </p:nvGraphicFramePr>
        <p:xfrm>
          <a:off x="635347" y="3206198"/>
          <a:ext cx="17764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3" imgW="1002960" imgH="266400" progId="Equation.DSMT4">
                  <p:embed/>
                </p:oleObj>
              </mc:Choice>
              <mc:Fallback>
                <p:oleObj name="Equation" r:id="rId13" imgW="1002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5347" y="3206198"/>
                        <a:ext cx="177641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95536" y="3723878"/>
            <a:ext cx="1831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accent4"/>
                </a:solidFill>
              </a:rPr>
              <a:t>b</a:t>
            </a:r>
            <a:r>
              <a:rPr lang="en-US" sz="2000" smtClean="0">
                <a:solidFill>
                  <a:schemeClr val="accent4"/>
                </a:solidFill>
              </a:rPr>
              <a:t>.   Vì a // b nên</a:t>
            </a:r>
            <a:endParaRPr lang="en-US" sz="2000">
              <a:solidFill>
                <a:schemeClr val="accent4"/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61166"/>
              </p:ext>
            </p:extLst>
          </p:nvPr>
        </p:nvGraphicFramePr>
        <p:xfrm>
          <a:off x="661988" y="4160838"/>
          <a:ext cx="8556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5" imgW="482400" imgH="266400" progId="Equation.DSMT4">
                  <p:embed/>
                </p:oleObj>
              </mc:Choice>
              <mc:Fallback>
                <p:oleObj name="Equation" r:id="rId15" imgW="482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1988" y="4160838"/>
                        <a:ext cx="855662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537781" y="4240756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4"/>
                </a:solidFill>
              </a:rPr>
              <a:t>(hai góc so le trong)</a:t>
            </a:r>
            <a:endParaRPr lang="en-US">
              <a:solidFill>
                <a:schemeClr val="accent4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932040" y="2715690"/>
            <a:ext cx="11800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4"/>
                </a:solidFill>
              </a:rPr>
              <a:t>c.   Ta có:</a:t>
            </a:r>
            <a:endParaRPr lang="en-US" sz="2000">
              <a:solidFill>
                <a:schemeClr val="accent4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920421"/>
              </p:ext>
            </p:extLst>
          </p:nvPr>
        </p:nvGraphicFramePr>
        <p:xfrm>
          <a:off x="5295900" y="3141663"/>
          <a:ext cx="15748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7" imgW="888840" imgH="266400" progId="Equation.DSMT4">
                  <p:embed/>
                </p:oleObj>
              </mc:Choice>
              <mc:Fallback>
                <p:oleObj name="Equation" r:id="rId17" imgW="888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95900" y="3141663"/>
                        <a:ext cx="1574800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853738" y="3219530"/>
            <a:ext cx="1576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4"/>
                </a:solidFill>
              </a:rPr>
              <a:t>(hai góc kề bù)</a:t>
            </a:r>
            <a:endParaRPr lang="en-US">
              <a:solidFill>
                <a:schemeClr val="accent4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273339"/>
              </p:ext>
            </p:extLst>
          </p:nvPr>
        </p:nvGraphicFramePr>
        <p:xfrm>
          <a:off x="5467375" y="3652838"/>
          <a:ext cx="19129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9" imgW="1079280" imgH="266400" progId="Equation.DSMT4">
                  <p:embed/>
                </p:oleObj>
              </mc:Choice>
              <mc:Fallback>
                <p:oleObj name="Equation" r:id="rId19" imgW="1079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67375" y="3652838"/>
                        <a:ext cx="1912937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887202"/>
              </p:ext>
            </p:extLst>
          </p:nvPr>
        </p:nvGraphicFramePr>
        <p:xfrm>
          <a:off x="5477395" y="4191000"/>
          <a:ext cx="27670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21" imgW="1562040" imgH="266400" progId="Equation.DSMT4">
                  <p:embed/>
                </p:oleObj>
              </mc:Choice>
              <mc:Fallback>
                <p:oleObj name="Equation" r:id="rId21" imgW="1562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77395" y="4191000"/>
                        <a:ext cx="276701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4139952" y="2527598"/>
            <a:ext cx="0" cy="2082490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543249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8" grpId="0"/>
      <p:bldP spid="30" grpId="0"/>
      <p:bldP spid="32" grpId="0"/>
      <p:bldP spid="33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500434" y="2643758"/>
            <a:ext cx="460851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500434" y="1635646"/>
            <a:ext cx="4608512" cy="0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716458" y="1131590"/>
            <a:ext cx="4320480" cy="1080120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732682" y="123478"/>
            <a:ext cx="0" cy="3168352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788466" y="771550"/>
            <a:ext cx="4248472" cy="1584176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lowchart: Connector 11"/>
          <p:cNvSpPr/>
          <p:nvPr/>
        </p:nvSpPr>
        <p:spPr>
          <a:xfrm>
            <a:off x="2680545" y="1584947"/>
            <a:ext cx="82232" cy="90455"/>
          </a:xfrm>
          <a:prstGeom prst="flowChartConnector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67544" y="2643758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a</a:t>
            </a:r>
            <a:endParaRPr lang="en-US" sz="2400"/>
          </a:p>
        </p:txBody>
      </p:sp>
      <p:sp>
        <p:nvSpPr>
          <p:cNvPr id="14" name="TextBox 13"/>
          <p:cNvSpPr txBox="1"/>
          <p:nvPr/>
        </p:nvSpPr>
        <p:spPr>
          <a:xfrm>
            <a:off x="500434" y="189406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b</a:t>
            </a:r>
            <a:endParaRPr lang="en-US" sz="2400"/>
          </a:p>
        </p:txBody>
      </p:sp>
      <p:sp>
        <p:nvSpPr>
          <p:cNvPr id="15" name="TextBox 14"/>
          <p:cNvSpPr txBox="1"/>
          <p:nvPr/>
        </p:nvSpPr>
        <p:spPr>
          <a:xfrm>
            <a:off x="467544" y="1203598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04490" y="83030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d</a:t>
            </a:r>
            <a:endParaRPr lang="en-US" sz="2400"/>
          </a:p>
        </p:txBody>
      </p:sp>
      <p:sp>
        <p:nvSpPr>
          <p:cNvPr id="17" name="TextBox 16"/>
          <p:cNvSpPr txBox="1"/>
          <p:nvPr/>
        </p:nvSpPr>
        <p:spPr>
          <a:xfrm>
            <a:off x="2359623" y="12347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p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804690" y="1040257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M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6587" y="3219822"/>
            <a:ext cx="2441917" cy="1730004"/>
          </a:xfrm>
          <a:prstGeom prst="rect">
            <a:avLst/>
          </a:prstGeom>
        </p:spPr>
      </p:pic>
      <p:sp>
        <p:nvSpPr>
          <p:cNvPr id="19" name="Cloud Callout 18"/>
          <p:cNvSpPr/>
          <p:nvPr/>
        </p:nvSpPr>
        <p:spPr>
          <a:xfrm>
            <a:off x="1763688" y="2772965"/>
            <a:ext cx="4824536" cy="2175049"/>
          </a:xfrm>
          <a:prstGeom prst="cloudCallout">
            <a:avLst>
              <a:gd name="adj1" fmla="val 66836"/>
              <a:gd name="adj2" fmla="val 35082"/>
            </a:avLst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b="100000"/>
            </a:path>
            <a:tileRect t="-100000" r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195736" y="3030302"/>
            <a:ext cx="441178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Qua một điểm nằm ngoài </a:t>
            </a:r>
          </a:p>
          <a:p>
            <a:r>
              <a:rPr lang="en-US" sz="2400" smtClean="0"/>
              <a:t>đường thẳng ta có thể vẽ được </a:t>
            </a:r>
          </a:p>
          <a:p>
            <a:r>
              <a:rPr lang="en-US" sz="2400" smtClean="0"/>
              <a:t>bao nhiêu đường thẳng song song </a:t>
            </a:r>
          </a:p>
          <a:p>
            <a:r>
              <a:rPr lang="en-US" sz="2400" smtClean="0"/>
              <a:t>với đường thẳng cho trước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1151936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>
        <p:checker/>
      </p:transition>
    </mc:Choice>
    <mc:Fallback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9" grpId="0" animBg="1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500434" y="2643758"/>
            <a:ext cx="460851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500434" y="1635646"/>
            <a:ext cx="4608512" cy="0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716458" y="1131590"/>
            <a:ext cx="4320480" cy="1080120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732682" y="123478"/>
            <a:ext cx="0" cy="3168352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788466" y="771550"/>
            <a:ext cx="4248472" cy="1584176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lowchart: Connector 11"/>
          <p:cNvSpPr/>
          <p:nvPr/>
        </p:nvSpPr>
        <p:spPr>
          <a:xfrm>
            <a:off x="2680545" y="1584947"/>
            <a:ext cx="82232" cy="90455"/>
          </a:xfrm>
          <a:prstGeom prst="flowChartConnector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67544" y="2643758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a</a:t>
            </a:r>
            <a:endParaRPr lang="en-US" sz="2400"/>
          </a:p>
        </p:txBody>
      </p:sp>
      <p:sp>
        <p:nvSpPr>
          <p:cNvPr id="14" name="TextBox 13"/>
          <p:cNvSpPr txBox="1"/>
          <p:nvPr/>
        </p:nvSpPr>
        <p:spPr>
          <a:xfrm>
            <a:off x="500434" y="189406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accent5"/>
                </a:solidFill>
              </a:rPr>
              <a:t>b</a:t>
            </a:r>
            <a:endParaRPr lang="en-US" sz="2400">
              <a:solidFill>
                <a:schemeClr val="accent5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7544" y="1203598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chemeClr val="accent5"/>
                </a:solidFill>
              </a:rPr>
              <a:t>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04490" y="83030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accent5"/>
                </a:solidFill>
              </a:rPr>
              <a:t>d</a:t>
            </a:r>
            <a:endParaRPr lang="en-US" sz="2400">
              <a:solidFill>
                <a:schemeClr val="accent5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359623" y="12347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chemeClr val="accent5"/>
                </a:solidFill>
              </a:rPr>
              <a:t>p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804690" y="1040257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M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6587" y="3219822"/>
            <a:ext cx="2441917" cy="1730004"/>
          </a:xfrm>
          <a:prstGeom prst="rect">
            <a:avLst/>
          </a:prstGeom>
        </p:spPr>
      </p:pic>
      <p:sp>
        <p:nvSpPr>
          <p:cNvPr id="19" name="Cloud Callout 18"/>
          <p:cNvSpPr/>
          <p:nvPr/>
        </p:nvSpPr>
        <p:spPr>
          <a:xfrm>
            <a:off x="1763688" y="2772965"/>
            <a:ext cx="4824536" cy="2175049"/>
          </a:xfrm>
          <a:prstGeom prst="cloudCallout">
            <a:avLst>
              <a:gd name="adj1" fmla="val 66836"/>
              <a:gd name="adj2" fmla="val 35082"/>
            </a:avLst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b="100000"/>
            </a:path>
            <a:tileRect t="-100000" r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195736" y="3030302"/>
            <a:ext cx="413767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Qua một điểm nằm ngoài </a:t>
            </a:r>
          </a:p>
          <a:p>
            <a:r>
              <a:rPr lang="en-US" sz="2400" smtClean="0"/>
              <a:t>đường thẳng ta có thể vẽ được </a:t>
            </a:r>
          </a:p>
          <a:p>
            <a:r>
              <a:rPr lang="en-US" sz="2400" smtClean="0">
                <a:solidFill>
                  <a:srgbClr val="FF0000"/>
                </a:solidFill>
              </a:rPr>
              <a:t>chỉ một </a:t>
            </a:r>
            <a:r>
              <a:rPr lang="en-US" sz="2400" smtClean="0"/>
              <a:t>đường thẳng song song </a:t>
            </a:r>
          </a:p>
          <a:p>
            <a:r>
              <a:rPr lang="en-US" sz="2400" smtClean="0"/>
              <a:t>với đường thẳng cho trước</a:t>
            </a:r>
            <a:endParaRPr lang="en-US" sz="2400"/>
          </a:p>
        </p:txBody>
      </p:sp>
      <p:sp>
        <p:nvSpPr>
          <p:cNvPr id="2" name="TextBox 1"/>
          <p:cNvSpPr txBox="1"/>
          <p:nvPr/>
        </p:nvSpPr>
        <p:spPr>
          <a:xfrm>
            <a:off x="5220072" y="339502"/>
            <a:ext cx="3743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Tieân Ñeà Ô - Clit   (Euclid)</a:t>
            </a:r>
            <a:endParaRPr lang="en-US" sz="240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090581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9" grpId="0" animBg="1"/>
      <p:bldP spid="22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roup 90"/>
          <p:cNvGrpSpPr/>
          <p:nvPr/>
        </p:nvGrpSpPr>
        <p:grpSpPr>
          <a:xfrm>
            <a:off x="1700011" y="1410697"/>
            <a:ext cx="1647051" cy="637044"/>
            <a:chOff x="1700011" y="1410697"/>
            <a:chExt cx="1647051" cy="637044"/>
          </a:xfrm>
        </p:grpSpPr>
        <p:sp>
          <p:nvSpPr>
            <p:cNvPr id="67" name="Freeform 66"/>
            <p:cNvSpPr/>
            <p:nvPr/>
          </p:nvSpPr>
          <p:spPr>
            <a:xfrm>
              <a:off x="1700011" y="1700011"/>
              <a:ext cx="1560977" cy="347730"/>
            </a:xfrm>
            <a:custGeom>
              <a:avLst/>
              <a:gdLst>
                <a:gd name="connsiteX0" fmla="*/ 1506828 w 1560977"/>
                <a:gd name="connsiteY0" fmla="*/ 347730 h 347730"/>
                <a:gd name="connsiteX1" fmla="*/ 1378040 w 1560977"/>
                <a:gd name="connsiteY1" fmla="*/ 64395 h 347730"/>
                <a:gd name="connsiteX2" fmla="*/ 0 w 1560977"/>
                <a:gd name="connsiteY2" fmla="*/ 0 h 3477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60977" h="347730">
                  <a:moveTo>
                    <a:pt x="1506828" y="347730"/>
                  </a:moveTo>
                  <a:cubicBezTo>
                    <a:pt x="1568003" y="235040"/>
                    <a:pt x="1629178" y="122350"/>
                    <a:pt x="1378040" y="64395"/>
                  </a:cubicBezTo>
                  <a:cubicBezTo>
                    <a:pt x="1126902" y="6440"/>
                    <a:pt x="0" y="0"/>
                    <a:pt x="0" y="0"/>
                  </a:cubicBezTo>
                </a:path>
              </a:pathLst>
            </a:custGeom>
            <a:ln w="57150">
              <a:solidFill>
                <a:srgbClr val="18D62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 rot="233108">
              <a:off x="1743097" y="1410697"/>
              <a:ext cx="16039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/>
                <a:t>Tiên đề Ơ-Clit</a:t>
              </a:r>
              <a:endParaRPr lang="en-US" b="1"/>
            </a:p>
          </p:txBody>
        </p:sp>
      </p:grpSp>
      <p:pic>
        <p:nvPicPr>
          <p:cNvPr id="36" name="Picture 3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4644008" y="4557353"/>
            <a:ext cx="2144805" cy="373865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>
            <a:off x="6954592" y="339502"/>
            <a:ext cx="164985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54592" y="771550"/>
            <a:ext cx="164985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" name="Group 80"/>
          <p:cNvGrpSpPr/>
          <p:nvPr/>
        </p:nvGrpSpPr>
        <p:grpSpPr>
          <a:xfrm>
            <a:off x="6960964" y="902866"/>
            <a:ext cx="1985737" cy="1015663"/>
            <a:chOff x="6960964" y="902866"/>
            <a:chExt cx="1985737" cy="1015663"/>
          </a:xfrm>
        </p:grpSpPr>
        <p:sp>
          <p:nvSpPr>
            <p:cNvPr id="22" name="Rounded Rectangle 21"/>
            <p:cNvSpPr/>
            <p:nvPr/>
          </p:nvSpPr>
          <p:spPr>
            <a:xfrm>
              <a:off x="6960964" y="915565"/>
              <a:ext cx="1985737" cy="100296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084138" y="902866"/>
              <a:ext cx="1778052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smtClean="0"/>
                <a:t>2 đường thẳng</a:t>
              </a:r>
            </a:p>
            <a:p>
              <a:pPr algn="ctr"/>
              <a:r>
                <a:rPr lang="en-US" sz="2000" b="1" smtClean="0"/>
                <a:t>không có </a:t>
              </a:r>
            </a:p>
            <a:p>
              <a:pPr algn="ctr"/>
              <a:r>
                <a:rPr lang="en-US" sz="2000" b="1" smtClean="0"/>
                <a:t>điểm </a:t>
              </a:r>
              <a:r>
                <a:rPr lang="en-US" sz="2000" b="1" smtClean="0">
                  <a:solidFill>
                    <a:srgbClr val="FF0000"/>
                  </a:solidFill>
                </a:rPr>
                <a:t>chung</a:t>
              </a:r>
              <a:endParaRPr lang="en-US" sz="2000" b="1">
                <a:solidFill>
                  <a:srgbClr val="FF0000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6945327" y="33447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B0F0"/>
                </a:solidFill>
              </a:rPr>
              <a:t>a</a:t>
            </a:r>
            <a:endParaRPr lang="en-US">
              <a:solidFill>
                <a:srgbClr val="00B0F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008222" y="47422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B0F0"/>
                </a:solidFill>
              </a:rPr>
              <a:t>b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084190" y="3579863"/>
            <a:ext cx="1360299" cy="136029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74021">
            <a:off x="5521557" y="3747034"/>
            <a:ext cx="1244614" cy="1258731"/>
          </a:xfrm>
          <a:prstGeom prst="rect">
            <a:avLst/>
          </a:prstGeom>
        </p:spPr>
      </p:pic>
      <p:grpSp>
        <p:nvGrpSpPr>
          <p:cNvPr id="80" name="Group 79"/>
          <p:cNvGrpSpPr/>
          <p:nvPr/>
        </p:nvGrpSpPr>
        <p:grpSpPr>
          <a:xfrm>
            <a:off x="5712546" y="901628"/>
            <a:ext cx="1242046" cy="1141037"/>
            <a:chOff x="5712546" y="901628"/>
            <a:chExt cx="1242046" cy="1141037"/>
          </a:xfrm>
        </p:grpSpPr>
        <p:sp>
          <p:nvSpPr>
            <p:cNvPr id="15" name="Freeform 14"/>
            <p:cNvSpPr/>
            <p:nvPr/>
          </p:nvSpPr>
          <p:spPr>
            <a:xfrm>
              <a:off x="5870294" y="1133341"/>
              <a:ext cx="1084298" cy="909324"/>
            </a:xfrm>
            <a:custGeom>
              <a:avLst/>
              <a:gdLst>
                <a:gd name="connsiteX0" fmla="*/ 195655 w 1084298"/>
                <a:gd name="connsiteY0" fmla="*/ 875763 h 909324"/>
                <a:gd name="connsiteX1" fmla="*/ 208534 w 1084298"/>
                <a:gd name="connsiteY1" fmla="*/ 824248 h 909324"/>
                <a:gd name="connsiteX2" fmla="*/ 41109 w 1084298"/>
                <a:gd name="connsiteY2" fmla="*/ 141667 h 909324"/>
                <a:gd name="connsiteX3" fmla="*/ 1084298 w 1084298"/>
                <a:gd name="connsiteY3" fmla="*/ 0 h 9093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84298" h="909324">
                  <a:moveTo>
                    <a:pt x="195655" y="875763"/>
                  </a:moveTo>
                  <a:cubicBezTo>
                    <a:pt x="214973" y="911180"/>
                    <a:pt x="234292" y="946597"/>
                    <a:pt x="208534" y="824248"/>
                  </a:cubicBezTo>
                  <a:cubicBezTo>
                    <a:pt x="182776" y="701899"/>
                    <a:pt x="-104852" y="279042"/>
                    <a:pt x="41109" y="141667"/>
                  </a:cubicBezTo>
                  <a:cubicBezTo>
                    <a:pt x="187070" y="4292"/>
                    <a:pt x="1084298" y="0"/>
                    <a:pt x="1084298" y="0"/>
                  </a:cubicBezTo>
                </a:path>
              </a:pathLst>
            </a:cu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/>
            <p:cNvSpPr txBox="1"/>
            <p:nvPr/>
          </p:nvSpPr>
          <p:spPr>
            <a:xfrm rot="21082700">
              <a:off x="5712546" y="901628"/>
              <a:ext cx="1217000" cy="341455"/>
            </a:xfrm>
            <a:prstGeom prst="rect">
              <a:avLst/>
            </a:prstGeom>
            <a:noFill/>
          </p:spPr>
          <p:txBody>
            <a:bodyPr wrap="none" rtlCol="0">
              <a:prstTxWarp prst="textChevron">
                <a:avLst>
                  <a:gd name="adj" fmla="val 14853"/>
                </a:avLst>
              </a:prstTxWarp>
              <a:spAutoFit/>
            </a:bodyPr>
            <a:lstStyle/>
            <a:p>
              <a:r>
                <a:rPr lang="en-US" b="1" smtClean="0"/>
                <a:t>Khái niệm</a:t>
              </a:r>
              <a:endParaRPr lang="en-US" b="1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5646049" y="2924175"/>
            <a:ext cx="1165612" cy="511671"/>
            <a:chOff x="5646049" y="2924175"/>
            <a:chExt cx="1165612" cy="511671"/>
          </a:xfrm>
        </p:grpSpPr>
        <p:sp>
          <p:nvSpPr>
            <p:cNvPr id="27" name="Freeform 26"/>
            <p:cNvSpPr/>
            <p:nvPr/>
          </p:nvSpPr>
          <p:spPr>
            <a:xfrm>
              <a:off x="5646049" y="2924175"/>
              <a:ext cx="1126226" cy="476250"/>
            </a:xfrm>
            <a:custGeom>
              <a:avLst/>
              <a:gdLst>
                <a:gd name="connsiteX0" fmla="*/ 278501 w 1126226"/>
                <a:gd name="connsiteY0" fmla="*/ 0 h 476250"/>
                <a:gd name="connsiteX1" fmla="*/ 49901 w 1126226"/>
                <a:gd name="connsiteY1" fmla="*/ 390525 h 476250"/>
                <a:gd name="connsiteX2" fmla="*/ 1126226 w 1126226"/>
                <a:gd name="connsiteY2" fmla="*/ 476250 h 476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6226" h="476250">
                  <a:moveTo>
                    <a:pt x="278501" y="0"/>
                  </a:moveTo>
                  <a:cubicBezTo>
                    <a:pt x="93557" y="155575"/>
                    <a:pt x="-91387" y="311150"/>
                    <a:pt x="49901" y="390525"/>
                  </a:cubicBezTo>
                  <a:cubicBezTo>
                    <a:pt x="191188" y="469900"/>
                    <a:pt x="1126226" y="476250"/>
                    <a:pt x="1126226" y="476250"/>
                  </a:cubicBezTo>
                </a:path>
              </a:pathLst>
            </a:custGeom>
            <a:ln w="5715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 rot="240604">
              <a:off x="5735725" y="3066514"/>
              <a:ext cx="1075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/>
                <a:t>Dấu hiệu</a:t>
              </a:r>
              <a:endParaRPr lang="en-US" b="1"/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4424923" y="3467100"/>
            <a:ext cx="1125514" cy="1090253"/>
            <a:chOff x="4424923" y="3467100"/>
            <a:chExt cx="1125514" cy="1090253"/>
          </a:xfrm>
        </p:grpSpPr>
        <p:sp>
          <p:nvSpPr>
            <p:cNvPr id="32" name="Freeform 31"/>
            <p:cNvSpPr/>
            <p:nvPr/>
          </p:nvSpPr>
          <p:spPr>
            <a:xfrm>
              <a:off x="4424923" y="3467100"/>
              <a:ext cx="1071002" cy="1090253"/>
            </a:xfrm>
            <a:custGeom>
              <a:avLst/>
              <a:gdLst>
                <a:gd name="connsiteX0" fmla="*/ 13727 w 1071002"/>
                <a:gd name="connsiteY0" fmla="*/ 0 h 1090253"/>
                <a:gd name="connsiteX1" fmla="*/ 32777 w 1071002"/>
                <a:gd name="connsiteY1" fmla="*/ 95250 h 1090253"/>
                <a:gd name="connsiteX2" fmla="*/ 299477 w 1071002"/>
                <a:gd name="connsiteY2" fmla="*/ 447675 h 1090253"/>
                <a:gd name="connsiteX3" fmla="*/ 213752 w 1071002"/>
                <a:gd name="connsiteY3" fmla="*/ 904875 h 1090253"/>
                <a:gd name="connsiteX4" fmla="*/ 1071002 w 1071002"/>
                <a:gd name="connsiteY4" fmla="*/ 1085850 h 10902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71002" h="1090253">
                  <a:moveTo>
                    <a:pt x="13727" y="0"/>
                  </a:moveTo>
                  <a:cubicBezTo>
                    <a:pt x="-561" y="10319"/>
                    <a:pt x="-14848" y="20638"/>
                    <a:pt x="32777" y="95250"/>
                  </a:cubicBezTo>
                  <a:cubicBezTo>
                    <a:pt x="80402" y="169862"/>
                    <a:pt x="269315" y="312738"/>
                    <a:pt x="299477" y="447675"/>
                  </a:cubicBezTo>
                  <a:cubicBezTo>
                    <a:pt x="329639" y="582612"/>
                    <a:pt x="85164" y="798512"/>
                    <a:pt x="213752" y="904875"/>
                  </a:cubicBezTo>
                  <a:cubicBezTo>
                    <a:pt x="342340" y="1011238"/>
                    <a:pt x="831290" y="1112837"/>
                    <a:pt x="1071002" y="1085850"/>
                  </a:cubicBezTo>
                </a:path>
              </a:pathLst>
            </a:custGeom>
            <a:ln w="57150"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 rot="800419">
              <a:off x="4577094" y="4166845"/>
              <a:ext cx="9733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/>
                <a:t>Cách vẽ</a:t>
              </a:r>
              <a:endParaRPr lang="en-US" b="1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2476500" y="3150659"/>
            <a:ext cx="1234440" cy="909581"/>
            <a:chOff x="2476500" y="3150659"/>
            <a:chExt cx="1234440" cy="909581"/>
          </a:xfrm>
        </p:grpSpPr>
        <p:sp>
          <p:nvSpPr>
            <p:cNvPr id="53" name="Freeform 52"/>
            <p:cNvSpPr/>
            <p:nvPr/>
          </p:nvSpPr>
          <p:spPr>
            <a:xfrm>
              <a:off x="2476500" y="3150659"/>
              <a:ext cx="1234440" cy="590761"/>
            </a:xfrm>
            <a:custGeom>
              <a:avLst/>
              <a:gdLst>
                <a:gd name="connsiteX0" fmla="*/ 1234440 w 1234440"/>
                <a:gd name="connsiteY0" fmla="*/ 42611 h 530291"/>
                <a:gd name="connsiteX1" fmla="*/ 1036320 w 1234440"/>
                <a:gd name="connsiteY1" fmla="*/ 34991 h 530291"/>
                <a:gd name="connsiteX2" fmla="*/ 1127760 w 1234440"/>
                <a:gd name="connsiteY2" fmla="*/ 423611 h 530291"/>
                <a:gd name="connsiteX3" fmla="*/ 0 w 1234440"/>
                <a:gd name="connsiteY3" fmla="*/ 530291 h 5302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34440" h="530291">
                  <a:moveTo>
                    <a:pt x="1234440" y="42611"/>
                  </a:moveTo>
                  <a:cubicBezTo>
                    <a:pt x="1144270" y="7051"/>
                    <a:pt x="1054100" y="-28509"/>
                    <a:pt x="1036320" y="34991"/>
                  </a:cubicBezTo>
                  <a:cubicBezTo>
                    <a:pt x="1018540" y="98491"/>
                    <a:pt x="1300480" y="341061"/>
                    <a:pt x="1127760" y="423611"/>
                  </a:cubicBezTo>
                  <a:cubicBezTo>
                    <a:pt x="955040" y="506161"/>
                    <a:pt x="209550" y="492191"/>
                    <a:pt x="0" y="530291"/>
                  </a:cubicBezTo>
                </a:path>
              </a:pathLst>
            </a:cu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 rot="21369297">
              <a:off x="2476500" y="3336965"/>
              <a:ext cx="1140056" cy="7232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300"/>
                </a:spcBef>
                <a:spcAft>
                  <a:spcPts val="300"/>
                </a:spcAft>
              </a:pPr>
              <a:r>
                <a:rPr lang="en-US" b="1" smtClean="0"/>
                <a:t>Tính chất</a:t>
              </a:r>
            </a:p>
            <a:p>
              <a:pPr algn="ctr">
                <a:spcBef>
                  <a:spcPts val="300"/>
                </a:spcBef>
                <a:spcAft>
                  <a:spcPts val="300"/>
                </a:spcAft>
              </a:pPr>
              <a:r>
                <a:rPr lang="en-US" b="1" smtClean="0"/>
                <a:t>khi </a:t>
              </a:r>
              <a:r>
                <a:rPr lang="en-US" b="1" smtClean="0">
                  <a:solidFill>
                    <a:srgbClr val="FF0000"/>
                  </a:solidFill>
                </a:rPr>
                <a:t>a//b</a:t>
              </a:r>
              <a:endParaRPr lang="en-US" b="1">
                <a:solidFill>
                  <a:srgbClr val="FF0000"/>
                </a:solidFill>
              </a:endParaRPr>
            </a:p>
          </p:txBody>
        </p:sp>
      </p:grpSp>
      <p:pic>
        <p:nvPicPr>
          <p:cNvPr id="42" name="Picture 4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75018">
            <a:off x="7499789" y="174385"/>
            <a:ext cx="1016893" cy="656898"/>
          </a:xfrm>
          <a:prstGeom prst="rect">
            <a:avLst/>
          </a:prstGeom>
        </p:spPr>
      </p:pic>
      <p:grpSp>
        <p:nvGrpSpPr>
          <p:cNvPr id="83" name="Group 82"/>
          <p:cNvGrpSpPr/>
          <p:nvPr/>
        </p:nvGrpSpPr>
        <p:grpSpPr>
          <a:xfrm>
            <a:off x="6705600" y="2322676"/>
            <a:ext cx="1948961" cy="1058699"/>
            <a:chOff x="6705600" y="2322676"/>
            <a:chExt cx="1948961" cy="1058699"/>
          </a:xfrm>
        </p:grpSpPr>
        <p:sp>
          <p:nvSpPr>
            <p:cNvPr id="29" name="Freeform 28"/>
            <p:cNvSpPr/>
            <p:nvPr/>
          </p:nvSpPr>
          <p:spPr>
            <a:xfrm>
              <a:off x="6705600" y="2628889"/>
              <a:ext cx="1838325" cy="752486"/>
            </a:xfrm>
            <a:custGeom>
              <a:avLst/>
              <a:gdLst>
                <a:gd name="connsiteX0" fmla="*/ 0 w 1838325"/>
                <a:gd name="connsiteY0" fmla="*/ 752486 h 752486"/>
                <a:gd name="connsiteX1" fmla="*/ 304800 w 1838325"/>
                <a:gd name="connsiteY1" fmla="*/ 590561 h 752486"/>
                <a:gd name="connsiteX2" fmla="*/ 123825 w 1838325"/>
                <a:gd name="connsiteY2" fmla="*/ 95261 h 752486"/>
                <a:gd name="connsiteX3" fmla="*/ 1838325 w 1838325"/>
                <a:gd name="connsiteY3" fmla="*/ 11 h 7524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38325" h="752486">
                  <a:moveTo>
                    <a:pt x="0" y="752486"/>
                  </a:moveTo>
                  <a:cubicBezTo>
                    <a:pt x="142081" y="726292"/>
                    <a:pt x="284163" y="700098"/>
                    <a:pt x="304800" y="590561"/>
                  </a:cubicBezTo>
                  <a:cubicBezTo>
                    <a:pt x="325437" y="481024"/>
                    <a:pt x="-131762" y="193686"/>
                    <a:pt x="123825" y="95261"/>
                  </a:cubicBezTo>
                  <a:cubicBezTo>
                    <a:pt x="379412" y="-3164"/>
                    <a:pt x="1838325" y="11"/>
                    <a:pt x="1838325" y="11"/>
                  </a:cubicBezTo>
                </a:path>
              </a:pathLst>
            </a:cu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 rot="21377360">
              <a:off x="6732240" y="2322676"/>
              <a:ext cx="19223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Cặp góc </a:t>
              </a:r>
              <a:r>
                <a:rPr lang="en-US" smtClean="0">
                  <a:solidFill>
                    <a:srgbClr val="00B0F0"/>
                  </a:solidFill>
                </a:rPr>
                <a:t>sole trong</a:t>
              </a:r>
              <a:endParaRPr lang="en-US">
                <a:solidFill>
                  <a:srgbClr val="00B0F0"/>
                </a:solidFill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6734175" y="2839843"/>
            <a:ext cx="2037343" cy="626618"/>
            <a:chOff x="6734175" y="2839843"/>
            <a:chExt cx="2037343" cy="626618"/>
          </a:xfrm>
        </p:grpSpPr>
        <p:sp>
          <p:nvSpPr>
            <p:cNvPr id="30" name="Freeform 29"/>
            <p:cNvSpPr/>
            <p:nvPr/>
          </p:nvSpPr>
          <p:spPr>
            <a:xfrm>
              <a:off x="6734175" y="3150659"/>
              <a:ext cx="1857375" cy="315802"/>
            </a:xfrm>
            <a:custGeom>
              <a:avLst/>
              <a:gdLst>
                <a:gd name="connsiteX0" fmla="*/ 0 w 1857375"/>
                <a:gd name="connsiteY0" fmla="*/ 231108 h 231108"/>
                <a:gd name="connsiteX1" fmla="*/ 342900 w 1857375"/>
                <a:gd name="connsiteY1" fmla="*/ 193008 h 231108"/>
                <a:gd name="connsiteX2" fmla="*/ 476250 w 1857375"/>
                <a:gd name="connsiteY2" fmla="*/ 21558 h 231108"/>
                <a:gd name="connsiteX3" fmla="*/ 1857375 w 1857375"/>
                <a:gd name="connsiteY3" fmla="*/ 2508 h 231108"/>
                <a:gd name="connsiteX0" fmla="*/ 0 w 1857375"/>
                <a:gd name="connsiteY0" fmla="*/ 237101 h 302058"/>
                <a:gd name="connsiteX1" fmla="*/ 352425 w 1857375"/>
                <a:gd name="connsiteY1" fmla="*/ 294251 h 302058"/>
                <a:gd name="connsiteX2" fmla="*/ 476250 w 1857375"/>
                <a:gd name="connsiteY2" fmla="*/ 27551 h 302058"/>
                <a:gd name="connsiteX3" fmla="*/ 1857375 w 1857375"/>
                <a:gd name="connsiteY3" fmla="*/ 8501 h 302058"/>
                <a:gd name="connsiteX0" fmla="*/ 0 w 1857375"/>
                <a:gd name="connsiteY0" fmla="*/ 249766 h 315802"/>
                <a:gd name="connsiteX1" fmla="*/ 352425 w 1857375"/>
                <a:gd name="connsiteY1" fmla="*/ 306916 h 315802"/>
                <a:gd name="connsiteX2" fmla="*/ 552450 w 1857375"/>
                <a:gd name="connsiteY2" fmla="*/ 21166 h 315802"/>
                <a:gd name="connsiteX3" fmla="*/ 1857375 w 1857375"/>
                <a:gd name="connsiteY3" fmla="*/ 21166 h 315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57375" h="315802">
                  <a:moveTo>
                    <a:pt x="0" y="249766"/>
                  </a:moveTo>
                  <a:cubicBezTo>
                    <a:pt x="131762" y="248178"/>
                    <a:pt x="260350" y="345016"/>
                    <a:pt x="352425" y="306916"/>
                  </a:cubicBezTo>
                  <a:cubicBezTo>
                    <a:pt x="444500" y="268816"/>
                    <a:pt x="301625" y="68791"/>
                    <a:pt x="552450" y="21166"/>
                  </a:cubicBezTo>
                  <a:cubicBezTo>
                    <a:pt x="803275" y="-26459"/>
                    <a:pt x="1857375" y="21166"/>
                    <a:pt x="1857375" y="21166"/>
                  </a:cubicBezTo>
                </a:path>
              </a:pathLst>
            </a:cu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067205" y="2839843"/>
              <a:ext cx="17043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Cặp góc </a:t>
              </a:r>
              <a:r>
                <a:rPr lang="en-US" smtClean="0">
                  <a:solidFill>
                    <a:srgbClr val="00B0F0"/>
                  </a:solidFill>
                </a:rPr>
                <a:t>đồng vị</a:t>
              </a:r>
              <a:endParaRPr lang="en-US">
                <a:solidFill>
                  <a:srgbClr val="00B0F0"/>
                </a:solidFill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8045040" y="2571750"/>
            <a:ext cx="1124424" cy="382776"/>
            <a:chOff x="8029800" y="2600856"/>
            <a:chExt cx="1124424" cy="382776"/>
          </a:xfrm>
        </p:grpSpPr>
        <p:sp>
          <p:nvSpPr>
            <p:cNvPr id="47" name="Oval 46"/>
            <p:cNvSpPr/>
            <p:nvPr/>
          </p:nvSpPr>
          <p:spPr>
            <a:xfrm>
              <a:off x="8029800" y="2600856"/>
              <a:ext cx="1078703" cy="382776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8047332" y="2600856"/>
              <a:ext cx="1106892" cy="33855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600" smtClean="0">
                  <a:solidFill>
                    <a:srgbClr val="FFFF00"/>
                  </a:solidFill>
                </a:rPr>
                <a:t>Bằng nhau</a:t>
              </a:r>
              <a:endParaRPr lang="en-US" sz="1600">
                <a:solidFill>
                  <a:srgbClr val="FFFF00"/>
                </a:solidFill>
              </a:endParaRP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6556981" y="3410477"/>
            <a:ext cx="2454518" cy="749641"/>
            <a:chOff x="6556981" y="3410477"/>
            <a:chExt cx="2454518" cy="749641"/>
          </a:xfrm>
        </p:grpSpPr>
        <p:sp>
          <p:nvSpPr>
            <p:cNvPr id="31" name="Freeform 30"/>
            <p:cNvSpPr/>
            <p:nvPr/>
          </p:nvSpPr>
          <p:spPr>
            <a:xfrm>
              <a:off x="6599864" y="3410477"/>
              <a:ext cx="1915486" cy="745449"/>
            </a:xfrm>
            <a:custGeom>
              <a:avLst/>
              <a:gdLst>
                <a:gd name="connsiteX0" fmla="*/ 68600 w 1916450"/>
                <a:gd name="connsiteY0" fmla="*/ 31870 h 739219"/>
                <a:gd name="connsiteX1" fmla="*/ 268625 w 1916450"/>
                <a:gd name="connsiteY1" fmla="*/ 69970 h 739219"/>
                <a:gd name="connsiteX2" fmla="*/ 87650 w 1916450"/>
                <a:gd name="connsiteY2" fmla="*/ 650995 h 739219"/>
                <a:gd name="connsiteX3" fmla="*/ 1916450 w 1916450"/>
                <a:gd name="connsiteY3" fmla="*/ 736720 h 739219"/>
                <a:gd name="connsiteX0" fmla="*/ 20011 w 1915486"/>
                <a:gd name="connsiteY0" fmla="*/ 19139 h 764588"/>
                <a:gd name="connsiteX1" fmla="*/ 267661 w 1915486"/>
                <a:gd name="connsiteY1" fmla="*/ 95339 h 764588"/>
                <a:gd name="connsiteX2" fmla="*/ 86686 w 1915486"/>
                <a:gd name="connsiteY2" fmla="*/ 676364 h 764588"/>
                <a:gd name="connsiteX3" fmla="*/ 1915486 w 1915486"/>
                <a:gd name="connsiteY3" fmla="*/ 762089 h 764588"/>
                <a:gd name="connsiteX0" fmla="*/ 20011 w 1915486"/>
                <a:gd name="connsiteY0" fmla="*/ 0 h 745449"/>
                <a:gd name="connsiteX1" fmla="*/ 267661 w 1915486"/>
                <a:gd name="connsiteY1" fmla="*/ 76200 h 745449"/>
                <a:gd name="connsiteX2" fmla="*/ 86686 w 1915486"/>
                <a:gd name="connsiteY2" fmla="*/ 657225 h 745449"/>
                <a:gd name="connsiteX3" fmla="*/ 1915486 w 1915486"/>
                <a:gd name="connsiteY3" fmla="*/ 742950 h 7454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15486" h="745449">
                  <a:moveTo>
                    <a:pt x="20011" y="0"/>
                  </a:moveTo>
                  <a:cubicBezTo>
                    <a:pt x="118436" y="18256"/>
                    <a:pt x="256549" y="-33338"/>
                    <a:pt x="267661" y="76200"/>
                  </a:cubicBezTo>
                  <a:cubicBezTo>
                    <a:pt x="278774" y="185738"/>
                    <a:pt x="-187952" y="546100"/>
                    <a:pt x="86686" y="657225"/>
                  </a:cubicBezTo>
                  <a:cubicBezTo>
                    <a:pt x="361324" y="768350"/>
                    <a:pt x="1915486" y="742950"/>
                    <a:pt x="1915486" y="742950"/>
                  </a:cubicBezTo>
                </a:path>
              </a:pathLst>
            </a:cu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556981" y="3790786"/>
              <a:ext cx="24545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Cặp góc</a:t>
              </a:r>
              <a:r>
                <a:rPr lang="en-US" smtClean="0">
                  <a:solidFill>
                    <a:srgbClr val="00B0F0"/>
                  </a:solidFill>
                </a:rPr>
                <a:t> trong cùng phía</a:t>
              </a:r>
              <a:endParaRPr lang="en-US">
                <a:solidFill>
                  <a:srgbClr val="00B0F0"/>
                </a:solidFill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7912072" y="4185011"/>
            <a:ext cx="1124424" cy="382776"/>
            <a:chOff x="8029800" y="2600856"/>
            <a:chExt cx="1124424" cy="382776"/>
          </a:xfrm>
        </p:grpSpPr>
        <p:sp>
          <p:nvSpPr>
            <p:cNvPr id="51" name="Oval 50"/>
            <p:cNvSpPr/>
            <p:nvPr/>
          </p:nvSpPr>
          <p:spPr>
            <a:xfrm>
              <a:off x="8029800" y="2600856"/>
              <a:ext cx="1078703" cy="382776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8047332" y="2600856"/>
              <a:ext cx="1106892" cy="33855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600" smtClean="0">
                  <a:solidFill>
                    <a:srgbClr val="FFFF00"/>
                  </a:solidFill>
                </a:rPr>
                <a:t>Bù nhau</a:t>
              </a:r>
              <a:endParaRPr lang="en-US" sz="1600">
                <a:solidFill>
                  <a:srgbClr val="FFFF00"/>
                </a:solidFill>
              </a:endParaRP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3131840" y="1203598"/>
            <a:ext cx="3024336" cy="2304256"/>
            <a:chOff x="3131840" y="1203598"/>
            <a:chExt cx="3024336" cy="2304256"/>
          </a:xfrm>
        </p:grpSpPr>
        <p:sp>
          <p:nvSpPr>
            <p:cNvPr id="6" name="Oval 5"/>
            <p:cNvSpPr/>
            <p:nvPr/>
          </p:nvSpPr>
          <p:spPr>
            <a:xfrm>
              <a:off x="3131840" y="1203598"/>
              <a:ext cx="3024336" cy="2304256"/>
            </a:xfrm>
            <a:prstGeom prst="ellipse">
              <a:avLst/>
            </a:prstGeom>
            <a:blipFill>
              <a:blip r:embed="rId7"/>
              <a:tile tx="0" ty="0" sx="100000" sy="100000" flip="none" algn="tl"/>
            </a:blipFill>
            <a:ln>
              <a:noFill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3851920" y="1635646"/>
              <a:ext cx="158417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727957" y="2067694"/>
              <a:ext cx="158417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4283968" y="1347614"/>
              <a:ext cx="576064" cy="100811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278763" y="2342325"/>
              <a:ext cx="287450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smtClean="0">
                  <a:solidFill>
                    <a:srgbClr val="FF0000"/>
                  </a:solidFill>
                  <a:effectLst>
                    <a:innerShdw blurRad="63500" dist="50800" dir="18900000">
                      <a:prstClr val="black">
                        <a:alpha val="50000"/>
                      </a:prstClr>
                    </a:innerShdw>
                  </a:effectLst>
                </a:rPr>
                <a:t>Hai đường thẳng song song</a:t>
              </a:r>
            </a:p>
            <a:p>
              <a:pPr algn="ctr"/>
              <a:r>
                <a:rPr lang="en-US" b="1" smtClean="0">
                  <a:solidFill>
                    <a:srgbClr val="FF0000"/>
                  </a:solidFill>
                  <a:effectLst>
                    <a:innerShdw blurRad="63500" dist="50800" dir="18900000">
                      <a:prstClr val="black">
                        <a:alpha val="50000"/>
                      </a:prstClr>
                    </a:innerShdw>
                  </a:effectLst>
                </a:rPr>
                <a:t>Tiên đề Ơ-Clit về đường </a:t>
              </a:r>
            </a:p>
            <a:p>
              <a:pPr algn="ctr"/>
              <a:r>
                <a:rPr lang="en-US" b="1" smtClean="0">
                  <a:solidFill>
                    <a:srgbClr val="FF0000"/>
                  </a:solidFill>
                  <a:effectLst>
                    <a:innerShdw blurRad="63500" dist="50800" dir="18900000">
                      <a:prstClr val="black">
                        <a:alpha val="50000"/>
                      </a:prstClr>
                    </a:innerShdw>
                  </a:effectLst>
                </a:rPr>
                <a:t>thẳng song song</a:t>
              </a:r>
              <a:endParaRPr lang="en-US" b="1">
                <a:solidFill>
                  <a:srgbClr val="FF0000"/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283968" y="126631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/>
                <a:t>A</a:t>
              </a:r>
              <a:endParaRPr lang="en-US" b="1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499992" y="2076192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/>
                <a:t>B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089416" y="2003771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solidFill>
                    <a:srgbClr val="0070C0"/>
                  </a:solidFill>
                </a:rPr>
                <a:t>1</a:t>
              </a:r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385325" y="1563638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solidFill>
                    <a:srgbClr val="0070C0"/>
                  </a:solidFill>
                </a:rPr>
                <a:t>1</a:t>
              </a:r>
              <a:endParaRPr lang="en-US" sz="1600">
                <a:solidFill>
                  <a:srgbClr val="0070C0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345806" y="2017172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0070C0"/>
                  </a:solidFill>
                </a:rPr>
                <a:t>2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4499992" y="1796136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0070C0"/>
                  </a:solidFill>
                </a:rPr>
                <a:t>3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222646" y="1796136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0070C0"/>
                  </a:solidFill>
                </a:rPr>
                <a:t>4</a:t>
              </a: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1082040" y="2648126"/>
            <a:ext cx="1452664" cy="1114624"/>
            <a:chOff x="1082040" y="2648126"/>
            <a:chExt cx="1452664" cy="1114624"/>
          </a:xfrm>
        </p:grpSpPr>
        <p:sp>
          <p:nvSpPr>
            <p:cNvPr id="56" name="Freeform 55"/>
            <p:cNvSpPr/>
            <p:nvPr/>
          </p:nvSpPr>
          <p:spPr>
            <a:xfrm>
              <a:off x="1082040" y="3162300"/>
              <a:ext cx="1452664" cy="600450"/>
            </a:xfrm>
            <a:custGeom>
              <a:avLst/>
              <a:gdLst>
                <a:gd name="connsiteX0" fmla="*/ 1417320 w 1452664"/>
                <a:gd name="connsiteY0" fmla="*/ 481534 h 510484"/>
                <a:gd name="connsiteX1" fmla="*/ 1211580 w 1452664"/>
                <a:gd name="connsiteY1" fmla="*/ 466294 h 510484"/>
                <a:gd name="connsiteX2" fmla="*/ 1394460 w 1452664"/>
                <a:gd name="connsiteY2" fmla="*/ 62434 h 510484"/>
                <a:gd name="connsiteX3" fmla="*/ 0 w 1452664"/>
                <a:gd name="connsiteY3" fmla="*/ 1474 h 5104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52664" h="510484">
                  <a:moveTo>
                    <a:pt x="1417320" y="481534"/>
                  </a:moveTo>
                  <a:cubicBezTo>
                    <a:pt x="1316355" y="508839"/>
                    <a:pt x="1215390" y="536144"/>
                    <a:pt x="1211580" y="466294"/>
                  </a:cubicBezTo>
                  <a:cubicBezTo>
                    <a:pt x="1207770" y="396444"/>
                    <a:pt x="1596390" y="139904"/>
                    <a:pt x="1394460" y="62434"/>
                  </a:cubicBezTo>
                  <a:cubicBezTo>
                    <a:pt x="1192530" y="-15036"/>
                    <a:pt x="0" y="1474"/>
                    <a:pt x="0" y="1474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5445461"/>
                </p:ext>
              </p:extLst>
            </p:nvPr>
          </p:nvGraphicFramePr>
          <p:xfrm>
            <a:off x="1174432" y="2648126"/>
            <a:ext cx="1034497" cy="571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8" imgW="482400" imgH="266400" progId="Equation.DSMT4">
                    <p:embed/>
                  </p:oleObj>
                </mc:Choice>
                <mc:Fallback>
                  <p:oleObj name="Equation" r:id="rId8" imgW="4824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74432" y="2648126"/>
                          <a:ext cx="1034497" cy="5716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" name="Group 88"/>
          <p:cNvGrpSpPr/>
          <p:nvPr/>
        </p:nvGrpSpPr>
        <p:grpSpPr>
          <a:xfrm>
            <a:off x="1036320" y="3416300"/>
            <a:ext cx="1508760" cy="571500"/>
            <a:chOff x="1036320" y="3416300"/>
            <a:chExt cx="1508760" cy="571500"/>
          </a:xfrm>
        </p:grpSpPr>
        <p:sp>
          <p:nvSpPr>
            <p:cNvPr id="55" name="Freeform 54"/>
            <p:cNvSpPr/>
            <p:nvPr/>
          </p:nvSpPr>
          <p:spPr>
            <a:xfrm>
              <a:off x="1036320" y="3725626"/>
              <a:ext cx="1508760" cy="198674"/>
            </a:xfrm>
            <a:custGeom>
              <a:avLst/>
              <a:gdLst>
                <a:gd name="connsiteX0" fmla="*/ 1508760 w 1508760"/>
                <a:gd name="connsiteY0" fmla="*/ 554 h 198674"/>
                <a:gd name="connsiteX1" fmla="*/ 1272540 w 1508760"/>
                <a:gd name="connsiteY1" fmla="*/ 23414 h 198674"/>
                <a:gd name="connsiteX2" fmla="*/ 1082040 w 1508760"/>
                <a:gd name="connsiteY2" fmla="*/ 152954 h 198674"/>
                <a:gd name="connsiteX3" fmla="*/ 0 w 1508760"/>
                <a:gd name="connsiteY3" fmla="*/ 198674 h 1986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8760" h="198674">
                  <a:moveTo>
                    <a:pt x="1508760" y="554"/>
                  </a:moveTo>
                  <a:cubicBezTo>
                    <a:pt x="1426210" y="-716"/>
                    <a:pt x="1343660" y="-1986"/>
                    <a:pt x="1272540" y="23414"/>
                  </a:cubicBezTo>
                  <a:cubicBezTo>
                    <a:pt x="1201420" y="48814"/>
                    <a:pt x="1294130" y="123744"/>
                    <a:pt x="1082040" y="152954"/>
                  </a:cubicBezTo>
                  <a:cubicBezTo>
                    <a:pt x="869950" y="182164"/>
                    <a:pt x="0" y="198674"/>
                    <a:pt x="0" y="198674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5332253"/>
                </p:ext>
              </p:extLst>
            </p:nvPr>
          </p:nvGraphicFramePr>
          <p:xfrm>
            <a:off x="1049338" y="3416300"/>
            <a:ext cx="100647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10" imgW="469800" imgH="266400" progId="Equation.DSMT4">
                    <p:embed/>
                  </p:oleObj>
                </mc:Choice>
                <mc:Fallback>
                  <p:oleObj name="Equation" r:id="rId10" imgW="4698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49338" y="3416300"/>
                          <a:ext cx="1006475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" name="Group 89"/>
          <p:cNvGrpSpPr/>
          <p:nvPr/>
        </p:nvGrpSpPr>
        <p:grpSpPr>
          <a:xfrm>
            <a:off x="1067991" y="3746738"/>
            <a:ext cx="1703809" cy="985252"/>
            <a:chOff x="1067991" y="3746738"/>
            <a:chExt cx="1703809" cy="985252"/>
          </a:xfrm>
        </p:grpSpPr>
        <p:sp>
          <p:nvSpPr>
            <p:cNvPr id="54" name="Freeform 53"/>
            <p:cNvSpPr/>
            <p:nvPr/>
          </p:nvSpPr>
          <p:spPr>
            <a:xfrm>
              <a:off x="1402080" y="3746738"/>
              <a:ext cx="1369720" cy="926751"/>
            </a:xfrm>
            <a:custGeom>
              <a:avLst/>
              <a:gdLst>
                <a:gd name="connsiteX0" fmla="*/ 1127760 w 1446986"/>
                <a:gd name="connsiteY0" fmla="*/ 3592 h 926751"/>
                <a:gd name="connsiteX1" fmla="*/ 975360 w 1446986"/>
                <a:gd name="connsiteY1" fmla="*/ 117892 h 926751"/>
                <a:gd name="connsiteX2" fmla="*/ 1417320 w 1446986"/>
                <a:gd name="connsiteY2" fmla="*/ 780832 h 926751"/>
                <a:gd name="connsiteX3" fmla="*/ 0 w 1446986"/>
                <a:gd name="connsiteY3" fmla="*/ 925612 h 9267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46986" h="926751">
                  <a:moveTo>
                    <a:pt x="1127760" y="3592"/>
                  </a:moveTo>
                  <a:cubicBezTo>
                    <a:pt x="1027430" y="-4028"/>
                    <a:pt x="927100" y="-11648"/>
                    <a:pt x="975360" y="117892"/>
                  </a:cubicBezTo>
                  <a:cubicBezTo>
                    <a:pt x="1023620" y="247432"/>
                    <a:pt x="1579880" y="646212"/>
                    <a:pt x="1417320" y="780832"/>
                  </a:cubicBezTo>
                  <a:cubicBezTo>
                    <a:pt x="1254760" y="915452"/>
                    <a:pt x="219710" y="931962"/>
                    <a:pt x="0" y="925612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6037486"/>
                </p:ext>
              </p:extLst>
            </p:nvPr>
          </p:nvGraphicFramePr>
          <p:xfrm>
            <a:off x="1067991" y="4259676"/>
            <a:ext cx="1573068" cy="472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12" imgW="888840" imgH="266400" progId="Equation.DSMT4">
                    <p:embed/>
                  </p:oleObj>
                </mc:Choice>
                <mc:Fallback>
                  <p:oleObj name="Equation" r:id="rId12" imgW="8888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67991" y="4259676"/>
                          <a:ext cx="1573068" cy="4723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" name="Group 91"/>
          <p:cNvGrpSpPr/>
          <p:nvPr/>
        </p:nvGrpSpPr>
        <p:grpSpPr>
          <a:xfrm>
            <a:off x="61906" y="793265"/>
            <a:ext cx="2033025" cy="904258"/>
            <a:chOff x="51515" y="782874"/>
            <a:chExt cx="2033025" cy="904258"/>
          </a:xfrm>
        </p:grpSpPr>
        <p:sp>
          <p:nvSpPr>
            <p:cNvPr id="68" name="Freeform 67"/>
            <p:cNvSpPr/>
            <p:nvPr/>
          </p:nvSpPr>
          <p:spPr>
            <a:xfrm>
              <a:off x="51515" y="1030310"/>
              <a:ext cx="2017929" cy="656822"/>
            </a:xfrm>
            <a:custGeom>
              <a:avLst/>
              <a:gdLst>
                <a:gd name="connsiteX0" fmla="*/ 1687133 w 2017929"/>
                <a:gd name="connsiteY0" fmla="*/ 656822 h 656822"/>
                <a:gd name="connsiteX1" fmla="*/ 1532586 w 2017929"/>
                <a:gd name="connsiteY1" fmla="*/ 528034 h 656822"/>
                <a:gd name="connsiteX2" fmla="*/ 1957589 w 2017929"/>
                <a:gd name="connsiteY2" fmla="*/ 206062 h 656822"/>
                <a:gd name="connsiteX3" fmla="*/ 0 w 2017929"/>
                <a:gd name="connsiteY3" fmla="*/ 0 h 656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17929" h="656822">
                  <a:moveTo>
                    <a:pt x="1687133" y="656822"/>
                  </a:moveTo>
                  <a:cubicBezTo>
                    <a:pt x="1587321" y="629991"/>
                    <a:pt x="1487510" y="603161"/>
                    <a:pt x="1532586" y="528034"/>
                  </a:cubicBezTo>
                  <a:cubicBezTo>
                    <a:pt x="1577662" y="452907"/>
                    <a:pt x="2213020" y="294068"/>
                    <a:pt x="1957589" y="206062"/>
                  </a:cubicBezTo>
                  <a:cubicBezTo>
                    <a:pt x="1702158" y="118056"/>
                    <a:pt x="0" y="0"/>
                    <a:pt x="0" y="0"/>
                  </a:cubicBezTo>
                </a:path>
              </a:pathLst>
            </a:custGeom>
            <a:ln w="28575">
              <a:solidFill>
                <a:srgbClr val="18D62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 rot="315216">
              <a:off x="147150" y="782874"/>
              <a:ext cx="19373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M </a:t>
              </a:r>
              <a:r>
                <a:rPr lang="en-US" smtClean="0">
                  <a:solidFill>
                    <a:srgbClr val="FFC000"/>
                  </a:solidFill>
                </a:rPr>
                <a:t>nằm ngoài </a:t>
              </a:r>
              <a:r>
                <a:rPr lang="en-US" smtClean="0"/>
                <a:t>ĐT </a:t>
              </a:r>
              <a:r>
                <a:rPr lang="en-US" smtClean="0">
                  <a:solidFill>
                    <a:srgbClr val="0070C0"/>
                  </a:solidFill>
                </a:rPr>
                <a:t>a</a:t>
              </a:r>
              <a:endParaRPr lang="en-US">
                <a:solidFill>
                  <a:srgbClr val="0070C0"/>
                </a:solidFill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90152" y="1699371"/>
            <a:ext cx="1781820" cy="923895"/>
            <a:chOff x="90152" y="1699371"/>
            <a:chExt cx="1781820" cy="923895"/>
          </a:xfrm>
        </p:grpSpPr>
        <p:sp>
          <p:nvSpPr>
            <p:cNvPr id="69" name="Freeform 68"/>
            <p:cNvSpPr/>
            <p:nvPr/>
          </p:nvSpPr>
          <p:spPr>
            <a:xfrm>
              <a:off x="90152" y="1699371"/>
              <a:ext cx="1781820" cy="602608"/>
            </a:xfrm>
            <a:custGeom>
              <a:avLst/>
              <a:gdLst>
                <a:gd name="connsiteX0" fmla="*/ 1687133 w 1781820"/>
                <a:gd name="connsiteY0" fmla="*/ 640 h 602608"/>
                <a:gd name="connsiteX1" fmla="*/ 1468192 w 1781820"/>
                <a:gd name="connsiteY1" fmla="*/ 90792 h 602608"/>
                <a:gd name="connsiteX2" fmla="*/ 1712890 w 1781820"/>
                <a:gd name="connsiteY2" fmla="*/ 567311 h 602608"/>
                <a:gd name="connsiteX3" fmla="*/ 0 w 1781820"/>
                <a:gd name="connsiteY3" fmla="*/ 567311 h 6026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81820" h="602608">
                  <a:moveTo>
                    <a:pt x="1687133" y="640"/>
                  </a:moveTo>
                  <a:cubicBezTo>
                    <a:pt x="1575516" y="-1507"/>
                    <a:pt x="1463899" y="-3653"/>
                    <a:pt x="1468192" y="90792"/>
                  </a:cubicBezTo>
                  <a:cubicBezTo>
                    <a:pt x="1472485" y="185237"/>
                    <a:pt x="1957589" y="487891"/>
                    <a:pt x="1712890" y="567311"/>
                  </a:cubicBezTo>
                  <a:cubicBezTo>
                    <a:pt x="1468191" y="646731"/>
                    <a:pt x="0" y="567311"/>
                    <a:pt x="0" y="567311"/>
                  </a:cubicBezTo>
                </a:path>
              </a:pathLst>
            </a:custGeom>
            <a:ln w="28575">
              <a:solidFill>
                <a:srgbClr val="18D62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91784" y="1976935"/>
              <a:ext cx="165301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mtClean="0"/>
                <a:t>Chỉ có </a:t>
              </a:r>
              <a:r>
                <a:rPr lang="en-US" smtClean="0">
                  <a:solidFill>
                    <a:srgbClr val="FF0000"/>
                  </a:solidFill>
                </a:rPr>
                <a:t>1 đthẳng</a:t>
              </a:r>
            </a:p>
            <a:p>
              <a:pPr algn="ctr"/>
              <a:r>
                <a:rPr lang="en-US" smtClean="0">
                  <a:solidFill>
                    <a:srgbClr val="00B0F0"/>
                  </a:solidFill>
                </a:rPr>
                <a:t>qua M // a</a:t>
              </a:r>
              <a:endParaRPr lang="en-US">
                <a:solidFill>
                  <a:srgbClr val="00B0F0"/>
                </a:solidFill>
              </a:endParaRPr>
            </a:p>
          </p:txBody>
        </p:sp>
      </p:grpSp>
      <p:cxnSp>
        <p:nvCxnSpPr>
          <p:cNvPr id="73" name="Straight Connector 72"/>
          <p:cNvCxnSpPr/>
          <p:nvPr/>
        </p:nvCxnSpPr>
        <p:spPr>
          <a:xfrm>
            <a:off x="2453532" y="902866"/>
            <a:ext cx="1923142" cy="0"/>
          </a:xfrm>
          <a:prstGeom prst="line">
            <a:avLst/>
          </a:prstGeom>
          <a:ln w="19050">
            <a:solidFill>
              <a:srgbClr val="18D6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2453532" y="402779"/>
            <a:ext cx="1892274" cy="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2411760" y="555526"/>
            <a:ext cx="298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0070C0"/>
                </a:solidFill>
              </a:rPr>
              <a:t>a</a:t>
            </a:r>
            <a:endParaRPr lang="en-US" sz="2000">
              <a:solidFill>
                <a:srgbClr val="0070C0"/>
              </a:solidFill>
            </a:endParaRPr>
          </a:p>
        </p:txBody>
      </p:sp>
      <p:sp>
        <p:nvSpPr>
          <p:cNvPr id="77" name="Flowchart: Connector 76"/>
          <p:cNvSpPr/>
          <p:nvPr/>
        </p:nvSpPr>
        <p:spPr>
          <a:xfrm>
            <a:off x="3392380" y="359555"/>
            <a:ext cx="99500" cy="99500"/>
          </a:xfrm>
          <a:prstGeom prst="flowChartConnector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3495427" y="84112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M</a:t>
            </a:r>
            <a:endParaRPr lang="en-US"/>
          </a:p>
        </p:txBody>
      </p:sp>
      <p:sp>
        <p:nvSpPr>
          <p:cNvPr id="79" name="TextBox 78"/>
          <p:cNvSpPr txBox="1"/>
          <p:nvPr/>
        </p:nvSpPr>
        <p:spPr>
          <a:xfrm>
            <a:off x="2411760" y="7301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d</a:t>
            </a:r>
          </a:p>
        </p:txBody>
      </p:sp>
      <p:pic>
        <p:nvPicPr>
          <p:cNvPr id="95" name="Picture 9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871973" y="339502"/>
            <a:ext cx="809386" cy="786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630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267494"/>
            <a:ext cx="47580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FFC000"/>
                </a:solidFill>
              </a:rPr>
              <a:t>1. Khái niệm đã học trong lớp 6</a:t>
            </a:r>
            <a:endParaRPr lang="en-US" sz="2800">
              <a:solidFill>
                <a:srgbClr val="FFC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843558"/>
            <a:ext cx="3377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2"/>
                </a:solidFill>
              </a:rPr>
              <a:t>Mối quan hệ giữa hai đường thẳng</a:t>
            </a:r>
            <a:endParaRPr lang="en-US">
              <a:solidFill>
                <a:schemeClr val="accent2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83568" y="1542856"/>
            <a:ext cx="2592288" cy="1531209"/>
            <a:chOff x="683568" y="1542856"/>
            <a:chExt cx="2592288" cy="153120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827584" y="1923678"/>
              <a:ext cx="2448272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827584" y="1893865"/>
              <a:ext cx="2448272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899592" y="1542856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rgbClr val="00B050"/>
                  </a:solidFill>
                </a:rPr>
                <a:t>a</a:t>
              </a:r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899592" y="192367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2"/>
                  </a:solidFill>
                </a:rPr>
                <a:t>b</a:t>
              </a: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83568" y="2427734"/>
              <a:ext cx="181972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mtClean="0"/>
                <a:t>Trùng nhau</a:t>
              </a:r>
            </a:p>
            <a:p>
              <a:pPr algn="ctr"/>
              <a:r>
                <a:rPr lang="en-US" smtClean="0">
                  <a:solidFill>
                    <a:srgbClr val="00B050"/>
                  </a:solidFill>
                </a:rPr>
                <a:t>vô số điểm chung</a:t>
              </a:r>
              <a:endParaRPr lang="en-US">
                <a:solidFill>
                  <a:srgbClr val="00B050"/>
                </a:solidFill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628050" y="1173524"/>
            <a:ext cx="2448272" cy="1801821"/>
            <a:chOff x="3628050" y="1173524"/>
            <a:chExt cx="2448272" cy="1801821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3628050" y="1953491"/>
              <a:ext cx="2448272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843687" y="1347614"/>
              <a:ext cx="1880441" cy="1224136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038911" y="1173524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rgbClr val="00B050"/>
                  </a:solidFill>
                </a:rPr>
                <a:t>a</a:t>
              </a:r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700058" y="195349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2"/>
                  </a:solidFill>
                </a:rPr>
                <a:t>b</a:t>
              </a: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67383" y="2329014"/>
              <a:ext cx="168507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mtClean="0"/>
                <a:t>Cắt nhau</a:t>
              </a:r>
            </a:p>
            <a:p>
              <a:pPr algn="ctr"/>
              <a:r>
                <a:rPr lang="en-US" smtClean="0">
                  <a:solidFill>
                    <a:schemeClr val="accent1"/>
                  </a:solidFill>
                </a:rPr>
                <a:t>một điểm chung</a:t>
              </a:r>
              <a:endParaRPr lang="en-US">
                <a:solidFill>
                  <a:schemeClr val="accent1"/>
                </a:solidFill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6444208" y="987574"/>
            <a:ext cx="2448272" cy="1987771"/>
            <a:chOff x="6444208" y="987574"/>
            <a:chExt cx="2448272" cy="1987771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6444208" y="1959682"/>
              <a:ext cx="2448272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444208" y="1338583"/>
              <a:ext cx="2448272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6516216" y="987574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rgbClr val="00B050"/>
                  </a:solidFill>
                </a:rPr>
                <a:t>a</a:t>
              </a:r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16216" y="195968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2"/>
                  </a:solidFill>
                </a:rPr>
                <a:t>b</a:t>
              </a: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731182" y="2329014"/>
              <a:ext cx="190308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mtClean="0"/>
                <a:t>Song song</a:t>
              </a:r>
            </a:p>
            <a:p>
              <a:pPr algn="ctr"/>
              <a:r>
                <a:rPr lang="en-US" smtClean="0">
                  <a:solidFill>
                    <a:srgbClr val="FFC000"/>
                  </a:solidFill>
                </a:rPr>
                <a:t>không điểm chung</a:t>
              </a:r>
              <a:endParaRPr lang="en-US">
                <a:solidFill>
                  <a:srgbClr val="FFC000"/>
                </a:solidFill>
              </a:endParaRPr>
            </a:p>
          </p:txBody>
        </p:sp>
      </p:grpSp>
      <p:cxnSp>
        <p:nvCxnSpPr>
          <p:cNvPr id="23" name="Straight Connector 22"/>
          <p:cNvCxnSpPr/>
          <p:nvPr/>
        </p:nvCxnSpPr>
        <p:spPr>
          <a:xfrm>
            <a:off x="2339752" y="4713406"/>
            <a:ext cx="244827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339752" y="3678843"/>
            <a:ext cx="2088232" cy="32614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411760" y="3327834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B050"/>
                </a:solidFill>
              </a:rPr>
              <a:t>a</a:t>
            </a:r>
            <a:endParaRPr lang="en-US">
              <a:solidFill>
                <a:srgbClr val="00B05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411760" y="436265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2"/>
                </a:solidFill>
              </a:rPr>
              <a:t>b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51520" y="3512500"/>
            <a:ext cx="20249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Lưu ý: đường thẳng</a:t>
            </a:r>
          </a:p>
          <a:p>
            <a:r>
              <a:rPr lang="en-US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là khái niệm vô hạn</a:t>
            </a:r>
            <a:endParaRPr 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554113" y="4004991"/>
            <a:ext cx="2055809" cy="612068"/>
            <a:chOff x="4182540" y="3327834"/>
            <a:chExt cx="2055809" cy="612068"/>
          </a:xfrm>
        </p:grpSpPr>
        <p:sp>
          <p:nvSpPr>
            <p:cNvPr id="34" name="Oval 33"/>
            <p:cNvSpPr/>
            <p:nvPr/>
          </p:nvSpPr>
          <p:spPr>
            <a:xfrm>
              <a:off x="4182540" y="3327834"/>
              <a:ext cx="2055809" cy="61206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283968" y="3435846"/>
              <a:ext cx="19543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rgbClr val="FFFF00"/>
                  </a:solidFill>
                </a:rPr>
                <a:t>Không điểm chung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cxnSp>
        <p:nvCxnSpPr>
          <p:cNvPr id="37" name="Straight Connector 36"/>
          <p:cNvCxnSpPr/>
          <p:nvPr/>
        </p:nvCxnSpPr>
        <p:spPr>
          <a:xfrm>
            <a:off x="4783907" y="4713406"/>
            <a:ext cx="4108573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4427984" y="4004991"/>
            <a:ext cx="4206284" cy="708415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Group 44"/>
          <p:cNvGrpSpPr/>
          <p:nvPr/>
        </p:nvGrpSpPr>
        <p:grpSpPr>
          <a:xfrm>
            <a:off x="2609909" y="4004991"/>
            <a:ext cx="1944216" cy="612068"/>
            <a:chOff x="4182541" y="3327834"/>
            <a:chExt cx="1944216" cy="612068"/>
          </a:xfrm>
        </p:grpSpPr>
        <p:sp>
          <p:nvSpPr>
            <p:cNvPr id="46" name="Oval 45"/>
            <p:cNvSpPr/>
            <p:nvPr/>
          </p:nvSpPr>
          <p:spPr>
            <a:xfrm>
              <a:off x="4182541" y="3327834"/>
              <a:ext cx="1944216" cy="612068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283968" y="3435846"/>
              <a:ext cx="1710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rgbClr val="FFFF00"/>
                  </a:solidFill>
                </a:rPr>
                <a:t>Một điểm chung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sp>
        <p:nvSpPr>
          <p:cNvPr id="49" name="Flowchart: Punched Tape 48"/>
          <p:cNvSpPr/>
          <p:nvPr/>
        </p:nvSpPr>
        <p:spPr>
          <a:xfrm>
            <a:off x="5508104" y="3075806"/>
            <a:ext cx="2952328" cy="1104559"/>
          </a:xfrm>
          <a:prstGeom prst="flowChartPunchedTape">
            <a:avLst/>
          </a:prstGeom>
          <a:gradFill flip="none" rotWithShape="1">
            <a:gsLst>
              <a:gs pos="0">
                <a:schemeClr val="accent1"/>
              </a:gs>
              <a:gs pos="39000">
                <a:schemeClr val="accent1">
                  <a:tint val="44500"/>
                  <a:satMod val="160000"/>
                </a:schemeClr>
              </a:gs>
              <a:gs pos="98333">
                <a:schemeClr val="bg1"/>
              </a:gs>
              <a:gs pos="66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prstTxWarp prst="textWave2">
              <a:avLst/>
            </a:prstTxWarp>
          </a:bodyPr>
          <a:lstStyle/>
          <a:p>
            <a:pPr algn="ctr"/>
            <a:r>
              <a:rPr lang="en-US" smtClean="0">
                <a:solidFill>
                  <a:schemeClr val="accent6">
                    <a:lumMod val="75000"/>
                  </a:schemeClr>
                </a:solidFill>
              </a:rPr>
              <a:t>Dấu hiệu nhận biết 2 đường thẳng song song</a:t>
            </a:r>
            <a:endParaRPr lang="en-US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75874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2" grpId="0"/>
      <p:bldP spid="4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267494"/>
            <a:ext cx="5279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6">
                    <a:lumMod val="75000"/>
                  </a:schemeClr>
                </a:solidFill>
              </a:rPr>
              <a:t>2. Dấu hiệu nhận biết hai đường thẳng song song.</a:t>
            </a:r>
            <a:endParaRPr lang="en-US" sz="200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5724128" y="915566"/>
            <a:ext cx="273630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5724128" y="1779662"/>
            <a:ext cx="273630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6516216" y="339502"/>
            <a:ext cx="1008112" cy="20882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876256" y="33950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020272" y="177966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</a:t>
            </a: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387111" y="55552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1</a:t>
            </a:r>
            <a:endParaRPr lang="en-US" sz="1400"/>
          </a:p>
        </p:txBody>
      </p:sp>
      <p:sp>
        <p:nvSpPr>
          <p:cNvPr id="12" name="TextBox 11"/>
          <p:cNvSpPr txBox="1"/>
          <p:nvPr/>
        </p:nvSpPr>
        <p:spPr>
          <a:xfrm>
            <a:off x="7011691" y="55552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74474" y="90584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3</a:t>
            </a:r>
            <a:endParaRPr lang="en-US" sz="1400"/>
          </a:p>
        </p:txBody>
      </p:sp>
      <p:sp>
        <p:nvSpPr>
          <p:cNvPr id="14" name="TextBox 13"/>
          <p:cNvSpPr txBox="1"/>
          <p:nvPr/>
        </p:nvSpPr>
        <p:spPr>
          <a:xfrm>
            <a:off x="7286125" y="90373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4</a:t>
            </a:r>
            <a:endParaRPr lang="en-US" sz="1400"/>
          </a:p>
        </p:txBody>
      </p:sp>
      <p:sp>
        <p:nvSpPr>
          <p:cNvPr id="15" name="TextBox 14"/>
          <p:cNvSpPr txBox="1"/>
          <p:nvPr/>
        </p:nvSpPr>
        <p:spPr>
          <a:xfrm>
            <a:off x="6934647" y="142934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1</a:t>
            </a:r>
            <a:endParaRPr lang="en-US" sz="1400"/>
          </a:p>
        </p:txBody>
      </p:sp>
      <p:sp>
        <p:nvSpPr>
          <p:cNvPr id="16" name="TextBox 15"/>
          <p:cNvSpPr txBox="1"/>
          <p:nvPr/>
        </p:nvSpPr>
        <p:spPr>
          <a:xfrm>
            <a:off x="6559227" y="142934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422010" y="177966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3</a:t>
            </a:r>
            <a:endParaRPr lang="en-US" sz="1400"/>
          </a:p>
        </p:txBody>
      </p:sp>
      <p:sp>
        <p:nvSpPr>
          <p:cNvPr id="18" name="TextBox 17"/>
          <p:cNvSpPr txBox="1"/>
          <p:nvPr/>
        </p:nvSpPr>
        <p:spPr>
          <a:xfrm>
            <a:off x="6833661" y="177755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4</a:t>
            </a:r>
            <a:endParaRPr lang="en-US" sz="1400"/>
          </a:p>
        </p:txBody>
      </p:sp>
      <p:sp>
        <p:nvSpPr>
          <p:cNvPr id="19" name="TextBox 18"/>
          <p:cNvSpPr txBox="1"/>
          <p:nvPr/>
        </p:nvSpPr>
        <p:spPr>
          <a:xfrm>
            <a:off x="537514" y="771550"/>
            <a:ext cx="42434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Một đường thẳng cắt 2 đường thẳng nếu </a:t>
            </a:r>
          </a:p>
          <a:p>
            <a:r>
              <a:rPr lang="en-US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chúng tạo ra một trong các cặp góc sau đây:</a:t>
            </a:r>
            <a:endParaRPr lang="en-US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7514" y="1491630"/>
            <a:ext cx="3281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C000"/>
                </a:solidFill>
                <a:sym typeface="Wingdings"/>
              </a:rPr>
              <a:t> </a:t>
            </a:r>
            <a:r>
              <a:rPr lang="en-US" smtClean="0">
                <a:solidFill>
                  <a:srgbClr val="FFC000"/>
                </a:solidFill>
              </a:rPr>
              <a:t>Cặp góc so le trong bằng nhau</a:t>
            </a:r>
            <a:endParaRPr lang="en-US">
              <a:solidFill>
                <a:srgbClr val="FFC000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401944"/>
              </p:ext>
            </p:extLst>
          </p:nvPr>
        </p:nvGraphicFramePr>
        <p:xfrm>
          <a:off x="1043608" y="1882618"/>
          <a:ext cx="2587366" cy="47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3" imgW="1460160" imgH="266400" progId="Equation.DSMT4">
                  <p:embed/>
                </p:oleObj>
              </mc:Choice>
              <mc:Fallback>
                <p:oleObj name="Equation" r:id="rId3" imgW="1460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882618"/>
                        <a:ext cx="2587366" cy="472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37514" y="2376750"/>
            <a:ext cx="3005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C000"/>
                </a:solidFill>
                <a:sym typeface="Wingdings"/>
              </a:rPr>
              <a:t> </a:t>
            </a:r>
            <a:r>
              <a:rPr lang="en-US" smtClean="0">
                <a:solidFill>
                  <a:srgbClr val="FFC000"/>
                </a:solidFill>
              </a:rPr>
              <a:t>Cặp góc đồng vị bằng nhau</a:t>
            </a:r>
            <a:endParaRPr lang="en-US">
              <a:solidFill>
                <a:srgbClr val="FFC00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246671"/>
              </p:ext>
            </p:extLst>
          </p:nvPr>
        </p:nvGraphicFramePr>
        <p:xfrm>
          <a:off x="1043608" y="2767738"/>
          <a:ext cx="32178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5" imgW="1815840" imgH="266400" progId="Equation.DSMT4">
                  <p:embed/>
                </p:oleObj>
              </mc:Choice>
              <mc:Fallback>
                <p:oleObj name="Equation" r:id="rId5" imgW="1815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2767738"/>
                        <a:ext cx="3217863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80240"/>
              </p:ext>
            </p:extLst>
          </p:nvPr>
        </p:nvGraphicFramePr>
        <p:xfrm>
          <a:off x="4480842" y="2787774"/>
          <a:ext cx="26114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7" imgW="1473120" imgH="266400" progId="Equation.DSMT4">
                  <p:embed/>
                </p:oleObj>
              </mc:Choice>
              <mc:Fallback>
                <p:oleObj name="Equation" r:id="rId7" imgW="1473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80842" y="2787774"/>
                        <a:ext cx="2611438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7514" y="3260881"/>
            <a:ext cx="3538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C000"/>
                </a:solidFill>
                <a:sym typeface="Wingdings"/>
              </a:rPr>
              <a:t> </a:t>
            </a:r>
            <a:r>
              <a:rPr lang="en-US" smtClean="0">
                <a:solidFill>
                  <a:srgbClr val="FFC000"/>
                </a:solidFill>
              </a:rPr>
              <a:t>Cặp góc trong cùng phía bù nhau</a:t>
            </a:r>
            <a:endParaRPr lang="en-US">
              <a:solidFill>
                <a:srgbClr val="FFC000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628701"/>
              </p:ext>
            </p:extLst>
          </p:nvPr>
        </p:nvGraphicFramePr>
        <p:xfrm>
          <a:off x="1043608" y="3651870"/>
          <a:ext cx="40052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9" imgW="2260440" imgH="266400" progId="Equation.DSMT4">
                  <p:embed/>
                </p:oleObj>
              </mc:Choice>
              <mc:Fallback>
                <p:oleObj name="Equation" r:id="rId9" imgW="226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3608" y="3651870"/>
                        <a:ext cx="4005262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835696" y="4299942"/>
            <a:ext cx="39004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Thì hai đường thẳng đó song song</a:t>
            </a:r>
            <a:endParaRPr lang="en-US" sz="2000" b="1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73363" y="546234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2"/>
                </a:solidFill>
              </a:rPr>
              <a:t>a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773363" y="141788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227634" y="12945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2"/>
                </a:solidFill>
              </a:rPr>
              <a:t>c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611347" y="4299942"/>
            <a:ext cx="18053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. Kí hiệu: a // b</a:t>
            </a:r>
            <a:endParaRPr lang="en-US" sz="2000" b="1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23468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  <p:bldP spid="25" grpId="0"/>
      <p:bldP spid="27" grpId="0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67494"/>
            <a:ext cx="35814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6">
                    <a:lumMod val="75000"/>
                  </a:schemeClr>
                </a:solidFill>
              </a:rPr>
              <a:t>Sử dụng dấu hiệu để chứng minh</a:t>
            </a:r>
          </a:p>
          <a:p>
            <a:r>
              <a:rPr lang="en-US" sz="2000" smtClean="0">
                <a:solidFill>
                  <a:schemeClr val="accent6">
                    <a:lumMod val="75000"/>
                  </a:schemeClr>
                </a:solidFill>
              </a:rPr>
              <a:t>hai đường thẳng song song.</a:t>
            </a:r>
            <a:endParaRPr lang="en-US" sz="200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99655" y="987574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C000"/>
                </a:solidFill>
                <a:sym typeface="Wingdings"/>
              </a:rPr>
              <a:t> </a:t>
            </a:r>
            <a:r>
              <a:rPr lang="en-US" smtClean="0">
                <a:solidFill>
                  <a:srgbClr val="FFC000"/>
                </a:solidFill>
              </a:rPr>
              <a:t>Dấu hiệu 1.</a:t>
            </a:r>
            <a:endParaRPr lang="en-US">
              <a:solidFill>
                <a:srgbClr val="FFC000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053520"/>
              </p:ext>
            </p:extLst>
          </p:nvPr>
        </p:nvGraphicFramePr>
        <p:xfrm>
          <a:off x="467544" y="1347614"/>
          <a:ext cx="53101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3" imgW="2997000" imgH="558720" progId="Equation.DSMT4">
                  <p:embed/>
                </p:oleObj>
              </mc:Choice>
              <mc:Fallback>
                <p:oleObj name="Equation" r:id="rId3" imgW="29970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1347614"/>
                        <a:ext cx="5310187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67544" y="2643758"/>
            <a:ext cx="1486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C000"/>
                </a:solidFill>
                <a:sym typeface="Wingdings"/>
              </a:rPr>
              <a:t> </a:t>
            </a:r>
            <a:r>
              <a:rPr lang="en-US" smtClean="0">
                <a:solidFill>
                  <a:srgbClr val="FFC000"/>
                </a:solidFill>
              </a:rPr>
              <a:t>Dấu hiệu 2</a:t>
            </a:r>
            <a:endParaRPr lang="en-US">
              <a:solidFill>
                <a:srgbClr val="FFC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61374" y="2663586"/>
            <a:ext cx="1486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C000"/>
                </a:solidFill>
                <a:sym typeface="Wingdings"/>
              </a:rPr>
              <a:t> </a:t>
            </a:r>
            <a:r>
              <a:rPr lang="en-US" smtClean="0">
                <a:solidFill>
                  <a:srgbClr val="FFC000"/>
                </a:solidFill>
              </a:rPr>
              <a:t>Dấu hiệu 3</a:t>
            </a:r>
            <a:endParaRPr lang="en-US">
              <a:solidFill>
                <a:srgbClr val="FFC000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214091"/>
              </p:ext>
            </p:extLst>
          </p:nvPr>
        </p:nvGraphicFramePr>
        <p:xfrm>
          <a:off x="5556995" y="2971672"/>
          <a:ext cx="173196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5" imgW="977760" imgH="558720" progId="Equation.DSMT4">
                  <p:embed/>
                </p:oleObj>
              </mc:Choice>
              <mc:Fallback>
                <p:oleObj name="Equation" r:id="rId5" imgW="977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6995" y="2971672"/>
                        <a:ext cx="1731963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5724128" y="129450"/>
            <a:ext cx="2736304" cy="2298284"/>
            <a:chOff x="5724128" y="129450"/>
            <a:chExt cx="2736304" cy="2298284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5724128" y="915566"/>
              <a:ext cx="2736304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>
              <a:off x="5724128" y="1779662"/>
              <a:ext cx="2736304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6516216" y="339502"/>
              <a:ext cx="1008112" cy="208823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6876256" y="33950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A</a:t>
              </a:r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020272" y="1779662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B</a:t>
              </a:r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387111" y="555526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1</a:t>
              </a:r>
              <a:endParaRPr lang="en-US" sz="140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011691" y="555526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74474" y="905847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3</a:t>
              </a:r>
              <a:endParaRPr lang="en-US" sz="140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286125" y="903735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4</a:t>
              </a:r>
              <a:endParaRPr lang="en-US" sz="140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34647" y="1429341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1</a:t>
              </a:r>
              <a:endParaRPr lang="en-US" sz="140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559227" y="1429341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22010" y="1779662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3</a:t>
              </a:r>
              <a:endParaRPr lang="en-US" sz="14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833661" y="1777550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4</a:t>
              </a:r>
              <a:endParaRPr lang="en-US" sz="140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73363" y="546234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2"/>
                  </a:solidFill>
                </a:rPr>
                <a:t>a</a:t>
              </a: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773363" y="141788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b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227634" y="12945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2"/>
                  </a:solidFill>
                </a:rPr>
                <a:t>c</a:t>
              </a:r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446783" y="2263476"/>
            <a:ext cx="15937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Suy ra: a // b</a:t>
            </a:r>
            <a:endParaRPr lang="en-US" sz="2000" b="1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672425"/>
              </p:ext>
            </p:extLst>
          </p:nvPr>
        </p:nvGraphicFramePr>
        <p:xfrm>
          <a:off x="575221" y="3013075"/>
          <a:ext cx="12604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7" imgW="711000" imgH="558720" progId="Equation.DSMT4">
                  <p:embed/>
                </p:oleObj>
              </mc:Choice>
              <mc:Fallback>
                <p:oleObj name="Equation" r:id="rId7" imgW="7110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221" y="3013075"/>
                        <a:ext cx="12604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47664" y="3579862"/>
            <a:ext cx="883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đồng vị</a:t>
            </a:r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488893" y="3939902"/>
            <a:ext cx="15937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Suy ra: a // b</a:t>
            </a:r>
            <a:endParaRPr lang="en-US" sz="2000" b="1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538619" y="3507854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trong cùng phía</a:t>
            </a:r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5556995" y="3899832"/>
            <a:ext cx="15937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Suy ra: a // b</a:t>
            </a:r>
            <a:endParaRPr lang="en-US" sz="2000" b="1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4362658"/>
            <a:ext cx="1473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T</a:t>
            </a:r>
            <a:r>
              <a:rPr lang="en-US" smtClean="0"/>
              <a:t>ương tự với: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20073"/>
              </p:ext>
            </p:extLst>
          </p:nvPr>
        </p:nvGraphicFramePr>
        <p:xfrm>
          <a:off x="1763688" y="4299942"/>
          <a:ext cx="3082340" cy="47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9" imgW="1739880" imgH="266400" progId="Equation.DSMT4">
                  <p:embed/>
                </p:oleObj>
              </mc:Choice>
              <mc:Fallback>
                <p:oleObj name="Equation" r:id="rId9" imgW="1739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3688" y="4299942"/>
                        <a:ext cx="3082340" cy="472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874029" y="4290764"/>
            <a:ext cx="1473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T</a:t>
            </a:r>
            <a:r>
              <a:rPr lang="en-US" smtClean="0"/>
              <a:t>ương tự với:</a:t>
            </a:r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836162"/>
              </p:ext>
            </p:extLst>
          </p:nvPr>
        </p:nvGraphicFramePr>
        <p:xfrm>
          <a:off x="7289875" y="4227934"/>
          <a:ext cx="7874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1" imgW="444240" imgH="266400" progId="Equation.DSMT4">
                  <p:embed/>
                </p:oleObj>
              </mc:Choice>
              <mc:Fallback>
                <p:oleObj name="Equation" r:id="rId11" imgW="444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89875" y="4227934"/>
                        <a:ext cx="787400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491880" y="2263476"/>
            <a:ext cx="15937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Suy ra: a // b</a:t>
            </a:r>
            <a:endParaRPr lang="en-US" sz="2000" b="1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3661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5" grpId="0"/>
      <p:bldP spid="31" grpId="0"/>
      <p:bldP spid="33" grpId="0"/>
      <p:bldP spid="35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195486"/>
            <a:ext cx="17700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</a:rPr>
              <a:t>3. Cách vẽ</a:t>
            </a:r>
            <a:endParaRPr lang="en-US" sz="2800" b="1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504" y="741933"/>
            <a:ext cx="89723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Cho M ngoài đường thẳng a, vẽ đường thẳng qua M và song song với a</a:t>
            </a:r>
            <a:endParaRPr lang="en-US" sz="2400"/>
          </a:p>
        </p:txBody>
      </p:sp>
      <p:cxnSp>
        <p:nvCxnSpPr>
          <p:cNvPr id="5" name="Straight Connector 4"/>
          <p:cNvCxnSpPr/>
          <p:nvPr/>
        </p:nvCxnSpPr>
        <p:spPr>
          <a:xfrm>
            <a:off x="1835696" y="3867894"/>
            <a:ext cx="5112568" cy="0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lowchart: Connector 5"/>
          <p:cNvSpPr/>
          <p:nvPr/>
        </p:nvSpPr>
        <p:spPr>
          <a:xfrm>
            <a:off x="4549836" y="2643758"/>
            <a:ext cx="99500" cy="82232"/>
          </a:xfrm>
          <a:prstGeom prst="flowChartConnector">
            <a:avLst/>
          </a:prstGeom>
          <a:solidFill>
            <a:srgbClr val="0070C0"/>
          </a:solidFill>
          <a:ln>
            <a:solidFill>
              <a:schemeClr val="accent5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865360" y="2202418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/>
              <a:t>M</a:t>
            </a:r>
            <a:endParaRPr lang="en-US" sz="2000" b="1"/>
          </a:p>
        </p:txBody>
      </p:sp>
      <p:sp>
        <p:nvSpPr>
          <p:cNvPr id="8" name="TextBox 7"/>
          <p:cNvSpPr txBox="1"/>
          <p:nvPr/>
        </p:nvSpPr>
        <p:spPr>
          <a:xfrm>
            <a:off x="6228184" y="389522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/>
              <a:t>a</a:t>
            </a:r>
            <a:endParaRPr lang="en-US" sz="2000" b="1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2647837" y="2098867"/>
            <a:ext cx="3034430" cy="175031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575891">
            <a:off x="1905933" y="1740354"/>
            <a:ext cx="1851670" cy="1851670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 flipV="1">
            <a:off x="2587526" y="2499742"/>
            <a:ext cx="2344514" cy="1362144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570" y="2699990"/>
            <a:ext cx="3034430" cy="175031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296939">
            <a:off x="1778654" y="527059"/>
            <a:ext cx="1962686" cy="1962686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>
          <a:xfrm>
            <a:off x="2267744" y="2684874"/>
            <a:ext cx="2304256" cy="0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4914" y="2654149"/>
            <a:ext cx="5769876" cy="1005757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>
          <a:xfrm>
            <a:off x="4644008" y="2678950"/>
            <a:ext cx="2304256" cy="0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296939">
            <a:off x="4110857" y="534075"/>
            <a:ext cx="1962686" cy="1962686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2887495" y="2406218"/>
            <a:ext cx="1465817" cy="1739479"/>
            <a:chOff x="2887495" y="2406218"/>
            <a:chExt cx="1465817" cy="1739479"/>
          </a:xfrm>
        </p:grpSpPr>
        <p:sp>
          <p:nvSpPr>
            <p:cNvPr id="22" name="Arc 21"/>
            <p:cNvSpPr/>
            <p:nvPr/>
          </p:nvSpPr>
          <p:spPr>
            <a:xfrm>
              <a:off x="2887495" y="3555232"/>
              <a:ext cx="501392" cy="590465"/>
            </a:xfrm>
            <a:prstGeom prst="arc">
              <a:avLst/>
            </a:prstGeom>
            <a:ln w="190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Arc 22"/>
            <p:cNvSpPr/>
            <p:nvPr/>
          </p:nvSpPr>
          <p:spPr>
            <a:xfrm flipH="1" flipV="1">
              <a:off x="3851920" y="2406218"/>
              <a:ext cx="501392" cy="590465"/>
            </a:xfrm>
            <a:prstGeom prst="arc">
              <a:avLst/>
            </a:prstGeom>
            <a:ln w="190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2483768" y="4227934"/>
            <a:ext cx="43348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accent2">
                    <a:lumMod val="75000"/>
                  </a:schemeClr>
                </a:solidFill>
              </a:rPr>
              <a:t>a // b </a:t>
            </a:r>
            <a:r>
              <a:rPr lang="en-US" smtClean="0"/>
              <a:t>(vì có cặp góc so le trong bằng nhau)</a:t>
            </a:r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295738" y="2284764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89953901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-0.25 E" pathEditMode="relative" ptsTypes="">
                                      <p:cBhvr>
                                        <p:cTn id="1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23457E-7 L 0.24548 1.23457E-7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74" y="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23457E-7 L 0.24548 1.23457E-7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74" y="0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062" y="2662808"/>
            <a:ext cx="5769876" cy="1005757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133102">
            <a:off x="2548222" y="8312"/>
            <a:ext cx="2512939" cy="251293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 flipH="1">
            <a:off x="3092423" y="693183"/>
            <a:ext cx="4040495" cy="2330636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 flipH="1">
            <a:off x="3770318" y="-492232"/>
            <a:ext cx="4040495" cy="2330636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713" y="267494"/>
            <a:ext cx="2512939" cy="251293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121250">
            <a:off x="2150019" y="738710"/>
            <a:ext cx="2763635" cy="276363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51520" y="195486"/>
            <a:ext cx="17700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</a:rPr>
              <a:t>3. Cách vẽ</a:t>
            </a:r>
            <a:endParaRPr lang="en-US" sz="2800" b="1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504" y="741933"/>
            <a:ext cx="89723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Cho M ngoài đường thẳng a, vẽ đường thẳng qua M và song song với a</a:t>
            </a:r>
            <a:endParaRPr lang="en-US" sz="2400"/>
          </a:p>
        </p:txBody>
      </p:sp>
      <p:cxnSp>
        <p:nvCxnSpPr>
          <p:cNvPr id="5" name="Straight Connector 4"/>
          <p:cNvCxnSpPr/>
          <p:nvPr/>
        </p:nvCxnSpPr>
        <p:spPr>
          <a:xfrm>
            <a:off x="1835696" y="3867894"/>
            <a:ext cx="5112568" cy="0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lowchart: Connector 5"/>
          <p:cNvSpPr/>
          <p:nvPr/>
        </p:nvSpPr>
        <p:spPr>
          <a:xfrm>
            <a:off x="4549836" y="2643758"/>
            <a:ext cx="99500" cy="82232"/>
          </a:xfrm>
          <a:prstGeom prst="flowChartConnector">
            <a:avLst/>
          </a:prstGeom>
          <a:solidFill>
            <a:srgbClr val="0070C0"/>
          </a:solidFill>
          <a:ln>
            <a:solidFill>
              <a:schemeClr val="accent5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865360" y="2202418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/>
              <a:t>M</a:t>
            </a:r>
            <a:endParaRPr lang="en-US" sz="2000" b="1"/>
          </a:p>
        </p:txBody>
      </p:sp>
      <p:sp>
        <p:nvSpPr>
          <p:cNvPr id="8" name="TextBox 7"/>
          <p:cNvSpPr txBox="1"/>
          <p:nvPr/>
        </p:nvSpPr>
        <p:spPr>
          <a:xfrm>
            <a:off x="6228184" y="389522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/>
              <a:t>a</a:t>
            </a:r>
            <a:endParaRPr lang="en-US" sz="2000" b="1"/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3923928" y="1491630"/>
            <a:ext cx="1368152" cy="2376264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267744" y="2684874"/>
            <a:ext cx="2304256" cy="0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483768" y="4227934"/>
            <a:ext cx="40591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accent2">
                    <a:lumMod val="75000"/>
                  </a:schemeClr>
                </a:solidFill>
              </a:rPr>
              <a:t>a // b </a:t>
            </a:r>
            <a:r>
              <a:rPr lang="en-US" smtClean="0"/>
              <a:t>(vì có cặp góc đồng vị bằng nhau)</a:t>
            </a:r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4661297" y="2685714"/>
            <a:ext cx="2304256" cy="0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431409" y="2284764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/>
              <a:t>b</a:t>
            </a:r>
          </a:p>
        </p:txBody>
      </p:sp>
      <p:sp>
        <p:nvSpPr>
          <p:cNvPr id="22" name="Arc 21"/>
          <p:cNvSpPr/>
          <p:nvPr/>
        </p:nvSpPr>
        <p:spPr>
          <a:xfrm>
            <a:off x="3825219" y="3572661"/>
            <a:ext cx="501392" cy="590465"/>
          </a:xfrm>
          <a:prstGeom prst="arc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rc 35"/>
          <p:cNvSpPr/>
          <p:nvPr/>
        </p:nvSpPr>
        <p:spPr>
          <a:xfrm>
            <a:off x="4526976" y="2394853"/>
            <a:ext cx="501392" cy="590465"/>
          </a:xfrm>
          <a:prstGeom prst="arc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7064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73 -0.00463 L 0.14792 -0.46451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83" y="-22994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51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6.17284E-7 L -0.23629 -6.17284E-7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23" y="0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5" grpId="0"/>
      <p:bldP spid="22" grpId="0" animBg="1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81366">
            <a:off x="2132129" y="2747934"/>
            <a:ext cx="5769876" cy="100575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524066">
            <a:off x="982455" y="2161712"/>
            <a:ext cx="5769876" cy="100575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1360" y="1608240"/>
            <a:ext cx="2499742" cy="249974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94055" flipV="1">
            <a:off x="2432795" y="1321688"/>
            <a:ext cx="3372823" cy="194551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51520" y="195486"/>
            <a:ext cx="17700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</a:rPr>
              <a:t>3. Cách vẽ</a:t>
            </a:r>
            <a:endParaRPr lang="en-US" sz="2800" b="1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9864" y="741933"/>
            <a:ext cx="7785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Cho A và B, vẽ đường thẳng a qua A và b qua B sao cho a // b</a:t>
            </a:r>
            <a:endParaRPr lang="en-US" sz="2400"/>
          </a:p>
        </p:txBody>
      </p:sp>
      <p:sp>
        <p:nvSpPr>
          <p:cNvPr id="6" name="Flowchart: Connector 5"/>
          <p:cNvSpPr/>
          <p:nvPr/>
        </p:nvSpPr>
        <p:spPr>
          <a:xfrm>
            <a:off x="4549836" y="2643758"/>
            <a:ext cx="99500" cy="82232"/>
          </a:xfrm>
          <a:prstGeom prst="flowChartConnector">
            <a:avLst/>
          </a:prstGeom>
          <a:solidFill>
            <a:srgbClr val="0070C0"/>
          </a:solidFill>
          <a:ln>
            <a:solidFill>
              <a:schemeClr val="accent5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865360" y="220241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/>
              <a:t>B</a:t>
            </a:r>
            <a:endParaRPr lang="en-US" sz="2000" b="1"/>
          </a:p>
        </p:txBody>
      </p:sp>
      <p:cxnSp>
        <p:nvCxnSpPr>
          <p:cNvPr id="12" name="Straight Connector 11"/>
          <p:cNvCxnSpPr/>
          <p:nvPr/>
        </p:nvCxnSpPr>
        <p:spPr>
          <a:xfrm flipH="1" flipV="1">
            <a:off x="3761198" y="1929623"/>
            <a:ext cx="2322970" cy="2082287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310656" y="4311908"/>
            <a:ext cx="43348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accent2">
                    <a:lumMod val="75000"/>
                  </a:schemeClr>
                </a:solidFill>
              </a:rPr>
              <a:t>a // b </a:t>
            </a:r>
            <a:r>
              <a:rPr lang="en-US" smtClean="0"/>
              <a:t>(vì có cặp góc so le trong bằng nhau)</a:t>
            </a:r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2790850" y="3034041"/>
            <a:ext cx="2808312" cy="564941"/>
          </a:xfrm>
          <a:prstGeom prst="line">
            <a:avLst/>
          </a:prstGeom>
          <a:ln w="952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lowchart: Connector 20"/>
          <p:cNvSpPr/>
          <p:nvPr/>
        </p:nvSpPr>
        <p:spPr>
          <a:xfrm>
            <a:off x="5580112" y="3567727"/>
            <a:ext cx="99500" cy="82232"/>
          </a:xfrm>
          <a:prstGeom prst="flowChartConnector">
            <a:avLst/>
          </a:prstGeom>
          <a:solidFill>
            <a:srgbClr val="0070C0"/>
          </a:solidFill>
          <a:ln>
            <a:solidFill>
              <a:schemeClr val="accent5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160066" y="3695172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/>
              <a:t>A</a:t>
            </a: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1224136"/>
            <a:ext cx="2499742" cy="2499742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94055" flipH="1">
            <a:off x="4422745" y="3025086"/>
            <a:ext cx="3372823" cy="1945510"/>
          </a:xfrm>
          <a:prstGeom prst="rect">
            <a:avLst/>
          </a:prstGeom>
        </p:spPr>
      </p:pic>
      <p:cxnSp>
        <p:nvCxnSpPr>
          <p:cNvPr id="39" name="Straight Connector 38"/>
          <p:cNvCxnSpPr/>
          <p:nvPr/>
        </p:nvCxnSpPr>
        <p:spPr>
          <a:xfrm>
            <a:off x="4649336" y="2691632"/>
            <a:ext cx="2808312" cy="564941"/>
          </a:xfrm>
          <a:prstGeom prst="line">
            <a:avLst/>
          </a:prstGeom>
          <a:ln w="952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Picture 3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3330" y="290511"/>
            <a:ext cx="2499742" cy="2499742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2843808" y="2728863"/>
            <a:ext cx="4507818" cy="931727"/>
            <a:chOff x="2843808" y="2728863"/>
            <a:chExt cx="4507818" cy="931727"/>
          </a:xfrm>
        </p:grpSpPr>
        <p:grpSp>
          <p:nvGrpSpPr>
            <p:cNvPr id="17" name="Group 16"/>
            <p:cNvGrpSpPr/>
            <p:nvPr/>
          </p:nvGrpSpPr>
          <p:grpSpPr>
            <a:xfrm>
              <a:off x="4693428" y="2734546"/>
              <a:ext cx="832858" cy="926044"/>
              <a:chOff x="4693428" y="2734546"/>
              <a:chExt cx="832858" cy="926044"/>
            </a:xfrm>
          </p:grpSpPr>
          <p:sp>
            <p:nvSpPr>
              <p:cNvPr id="22" name="Arc 21"/>
              <p:cNvSpPr/>
              <p:nvPr/>
            </p:nvSpPr>
            <p:spPr>
              <a:xfrm rot="15355292">
                <a:off x="5095502" y="3229807"/>
                <a:ext cx="414825" cy="446742"/>
              </a:xfrm>
              <a:prstGeom prst="arc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Arc 35"/>
              <p:cNvSpPr/>
              <p:nvPr/>
            </p:nvSpPr>
            <p:spPr>
              <a:xfrm rot="3811023">
                <a:off x="4768524" y="2659450"/>
                <a:ext cx="336071" cy="486263"/>
              </a:xfrm>
              <a:prstGeom prst="arc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2843808" y="3003798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/>
                <a:t>a</a:t>
              </a:r>
              <a:endParaRPr lang="en-US" sz="240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013072" y="2728863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/>
                <a:t>b</a:t>
              </a:r>
            </a:p>
          </p:txBody>
        </p:sp>
      </p:grpSp>
      <p:pic>
        <p:nvPicPr>
          <p:cNvPr id="42" name="Picture 4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81366">
            <a:off x="2071952" y="3442764"/>
            <a:ext cx="5769876" cy="1005757"/>
          </a:xfrm>
          <a:prstGeom prst="rect">
            <a:avLst/>
          </a:prstGeom>
        </p:spPr>
      </p:pic>
      <p:cxnSp>
        <p:nvCxnSpPr>
          <p:cNvPr id="43" name="Straight Connector 42"/>
          <p:cNvCxnSpPr/>
          <p:nvPr/>
        </p:nvCxnSpPr>
        <p:spPr>
          <a:xfrm>
            <a:off x="2785522" y="3034264"/>
            <a:ext cx="4666798" cy="938808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2843808" y="2329713"/>
            <a:ext cx="4608512" cy="927083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4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637059"/>
            <a:ext cx="2499742" cy="2499742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9969" y="-57771"/>
            <a:ext cx="2499742" cy="2499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03754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14:flythrough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69136E-6 L -0.2599 -0.42007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03" y="-21019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1.11111E-6 L -0.30711 -0.11204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365" y="-5617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34568E-6 L 0.30712 0.11389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347" y="5679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03118E-6 L 0.50122 0.18586 " pathEditMode="relative" rAng="0" ptsTypes="AA">
                                      <p:cBhvr>
                                        <p:cTn id="114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52" y="92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1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000"/>
                            </p:stCondLst>
                            <p:childTnLst>
                              <p:par>
                                <p:cTn id="140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03118E-6 L 0.50122 0.18586 " pathEditMode="relative" rAng="0" ptsTypes="AA">
                                      <p:cBhvr>
                                        <p:cTn id="141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52" y="9293"/>
                                    </p:animMotion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000"/>
                            </p:stCondLst>
                            <p:childTnLst>
                              <p:par>
                                <p:cTn id="14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267494"/>
            <a:ext cx="44454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rgbClr val="FF0000"/>
                </a:solidFill>
              </a:rPr>
              <a:t>Các cách vẽ khác không yêu cầu cụ thể</a:t>
            </a:r>
            <a:endParaRPr lang="en-US" sz="2000" b="1">
              <a:solidFill>
                <a:srgbClr val="FF0000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6266151"/>
              </p:ext>
            </p:extLst>
          </p:nvPr>
        </p:nvGraphicFramePr>
        <p:xfrm>
          <a:off x="755576" y="1333222"/>
          <a:ext cx="3240000" cy="2966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24041" y="771550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Sử dụng đường kẻ trong vở</a:t>
            </a:r>
            <a:endParaRPr lang="en-US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823" y="843558"/>
            <a:ext cx="2427734" cy="24277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184618"/>
            <a:ext cx="4751162" cy="828183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755576" y="3184618"/>
            <a:ext cx="3168352" cy="0"/>
          </a:xfrm>
          <a:prstGeom prst="line">
            <a:avLst/>
          </a:prstGeom>
          <a:ln w="1905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60" y="-273244"/>
            <a:ext cx="2427734" cy="24277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857" y="2067816"/>
            <a:ext cx="4751162" cy="828183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782913" y="2067816"/>
            <a:ext cx="3168352" cy="0"/>
          </a:xfrm>
          <a:prstGeom prst="line">
            <a:avLst/>
          </a:prstGeom>
          <a:ln w="1905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622000" y="165731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b</a:t>
            </a:r>
            <a:endParaRPr lang="en-US" sz="200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22000" y="2787774"/>
            <a:ext cx="298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a</a:t>
            </a:r>
            <a:endParaRPr lang="en-US" sz="200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08104" y="842168"/>
            <a:ext cx="2781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Sử dụng 2 cạnh thước thẳng</a:t>
            </a:r>
            <a:endParaRPr lang="en-US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330026">
            <a:off x="4341308" y="650966"/>
            <a:ext cx="2427734" cy="242773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330026">
            <a:off x="4314662" y="2501638"/>
            <a:ext cx="4751162" cy="828183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>
          <a:xfrm flipV="1">
            <a:off x="5364088" y="1657316"/>
            <a:ext cx="2304256" cy="1778530"/>
          </a:xfrm>
          <a:prstGeom prst="line">
            <a:avLst/>
          </a:prstGeom>
          <a:ln w="1905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330026">
            <a:off x="4751223" y="1362728"/>
            <a:ext cx="2427734" cy="2427734"/>
          </a:xfrm>
          <a:prstGeom prst="rect">
            <a:avLst/>
          </a:prstGeom>
        </p:spPr>
      </p:pic>
      <p:cxnSp>
        <p:nvCxnSpPr>
          <p:cNvPr id="21" name="Straight Connector 20"/>
          <p:cNvCxnSpPr/>
          <p:nvPr/>
        </p:nvCxnSpPr>
        <p:spPr>
          <a:xfrm flipV="1">
            <a:off x="5774003" y="2369078"/>
            <a:ext cx="2304256" cy="1778530"/>
          </a:xfrm>
          <a:prstGeom prst="line">
            <a:avLst/>
          </a:prstGeom>
          <a:ln w="1905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092280" y="156548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b</a:t>
            </a:r>
            <a:endParaRPr lang="en-US" sz="200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441872" y="2695944"/>
            <a:ext cx="298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a</a:t>
            </a:r>
            <a:endParaRPr lang="en-US" sz="200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1395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>
        <p14:shred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5.55112E-17 L 0.3599 5.55112E-1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986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5.55112E-17 L 0.3599 5.55112E-17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986" y="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07407E-6 L 0.25191 -0.35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87" y="-17500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4000"/>
                            </p:stCondLst>
                            <p:childTnLst>
                              <p:par>
                                <p:cTn id="100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0"/>
                            </p:stCondLst>
                            <p:childTnLst>
                              <p:par>
                                <p:cTn id="10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6000"/>
                            </p:stCondLst>
                            <p:childTnLst>
                              <p:par>
                                <p:cTn id="11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07407E-6 L 0.25191 -0.35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87" y="-17500"/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8000"/>
                            </p:stCondLst>
                            <p:childTnLst>
                              <p:par>
                                <p:cTn id="118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2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123478"/>
            <a:ext cx="1732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accent1">
                    <a:lumMod val="75000"/>
                  </a:schemeClr>
                </a:solidFill>
              </a:rPr>
              <a:t>4. Tính chất.</a:t>
            </a:r>
            <a:endParaRPr lang="en-US" sz="240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526963"/>
            <a:ext cx="4974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Nếu 1 đường thẳng cắt 2 đường thẳng song song thì</a:t>
            </a:r>
            <a:endParaRPr lang="en-US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084168" y="129450"/>
            <a:ext cx="2736304" cy="2298284"/>
            <a:chOff x="5724128" y="129450"/>
            <a:chExt cx="2736304" cy="2298284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5724128" y="915566"/>
              <a:ext cx="2736304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5724128" y="1779662"/>
              <a:ext cx="2736304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6516216" y="339502"/>
              <a:ext cx="1008112" cy="208823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6876256" y="33950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A</a:t>
              </a:r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020272" y="1779662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B</a:t>
              </a:r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387111" y="555526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1</a:t>
              </a:r>
              <a:endParaRPr lang="en-US" sz="140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011691" y="555526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874474" y="905847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3</a:t>
              </a:r>
              <a:endParaRPr lang="en-US" sz="140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286125" y="903735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4</a:t>
              </a:r>
              <a:endParaRPr lang="en-US" sz="140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934647" y="1429341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1</a:t>
              </a:r>
              <a:endParaRPr lang="en-US" sz="140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559227" y="1429341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422010" y="1779662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3</a:t>
              </a:r>
              <a:endParaRPr lang="en-US" sz="140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833661" y="1777550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4</a:t>
              </a:r>
              <a:endParaRPr lang="en-US" sz="14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773363" y="546234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2"/>
                  </a:solidFill>
                </a:rPr>
                <a:t>a</a:t>
              </a: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73363" y="141788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b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227634" y="12945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2"/>
                  </a:solidFill>
                </a:rPr>
                <a:t>c</a:t>
              </a:r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611560" y="915566"/>
            <a:ext cx="3380092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sym typeface="Wingdings"/>
              </a:rPr>
              <a:t> Hai góc so le trong bằng nhau</a:t>
            </a:r>
            <a:endParaRPr lang="en-US" b="1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9572" y="1271584"/>
            <a:ext cx="3082895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en-US" b="1" smtClean="0">
                <a:ln/>
                <a:solidFill>
                  <a:schemeClr val="accent3"/>
                </a:solidFill>
                <a:sym typeface="Wingdings"/>
              </a:rPr>
              <a:t> Hai góc đồng vị bằng nhau</a:t>
            </a:r>
            <a:endParaRPr lang="en-US" b="1">
              <a:ln/>
              <a:solidFill>
                <a:schemeClr val="accent3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19572" y="1627602"/>
            <a:ext cx="3687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sym typeface="Wingdings"/>
              </a:rPr>
              <a:t> Hai góc trong cùng phía bù nhau</a:t>
            </a:r>
            <a:endParaRPr lang="en-US" b="1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27" name="Right Arrow 26"/>
          <p:cNvSpPr/>
          <p:nvPr/>
        </p:nvSpPr>
        <p:spPr>
          <a:xfrm>
            <a:off x="827584" y="3147814"/>
            <a:ext cx="1635922" cy="1296144"/>
          </a:xfrm>
          <a:prstGeom prst="rightArrow">
            <a:avLst/>
          </a:prstGeom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1012262" y="3499143"/>
            <a:ext cx="10502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rgbClr val="FFC000"/>
                </a:solidFill>
              </a:rPr>
              <a:t>a // b</a:t>
            </a:r>
            <a:endParaRPr lang="en-US" sz="3200" b="1">
              <a:solidFill>
                <a:srgbClr val="FFC000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3059832" y="2571750"/>
            <a:ext cx="5472608" cy="230425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lowchart: Document 29"/>
          <p:cNvSpPr/>
          <p:nvPr/>
        </p:nvSpPr>
        <p:spPr>
          <a:xfrm>
            <a:off x="3104424" y="3005381"/>
            <a:ext cx="2187337" cy="1549363"/>
          </a:xfrm>
          <a:prstGeom prst="flowChartDocumen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lowchart: Document 32"/>
          <p:cNvSpPr/>
          <p:nvPr/>
        </p:nvSpPr>
        <p:spPr>
          <a:xfrm>
            <a:off x="4788024" y="3000422"/>
            <a:ext cx="2187337" cy="1549363"/>
          </a:xfrm>
          <a:prstGeom prst="flowChartDocumen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lowchart: Document 33"/>
          <p:cNvSpPr/>
          <p:nvPr/>
        </p:nvSpPr>
        <p:spPr>
          <a:xfrm>
            <a:off x="6293877" y="3000422"/>
            <a:ext cx="2187337" cy="1549363"/>
          </a:xfrm>
          <a:prstGeom prst="flowChartDocumen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800665"/>
              </p:ext>
            </p:extLst>
          </p:nvPr>
        </p:nvGraphicFramePr>
        <p:xfrm>
          <a:off x="3347864" y="3132129"/>
          <a:ext cx="1034497" cy="571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482400" imgH="266400" progId="Equation.DSMT4">
                  <p:embed/>
                </p:oleObj>
              </mc:Choice>
              <mc:Fallback>
                <p:oleObj name="Equation" r:id="rId3" imgW="482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7864" y="3132129"/>
                        <a:ext cx="1034497" cy="571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168349" y="3642393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(góc sole trong)</a:t>
            </a:r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355898"/>
              </p:ext>
            </p:extLst>
          </p:nvPr>
        </p:nvGraphicFramePr>
        <p:xfrm>
          <a:off x="4940300" y="3116263"/>
          <a:ext cx="10620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495000" imgH="266400" progId="Equation.DSMT4">
                  <p:embed/>
                </p:oleObj>
              </mc:Choice>
              <mc:Fallback>
                <p:oleObj name="Equation" r:id="rId5" imgW="495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0300" y="3116263"/>
                        <a:ext cx="106203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871596" y="3627186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(góc đồng vị)</a:t>
            </a:r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687855"/>
              </p:ext>
            </p:extLst>
          </p:nvPr>
        </p:nvGraphicFramePr>
        <p:xfrm>
          <a:off x="6466827" y="3148013"/>
          <a:ext cx="19319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7" imgW="901440" imgH="266400" progId="Equation.DSMT4">
                  <p:embed/>
                </p:oleObj>
              </mc:Choice>
              <mc:Fallback>
                <p:oleObj name="Equation" r:id="rId7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66827" y="3148013"/>
                        <a:ext cx="193198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6364029" y="3669584"/>
            <a:ext cx="2178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(góc trong cùng phía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7087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5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7" grpId="0" animBg="1"/>
      <p:bldP spid="28" grpId="0"/>
      <p:bldP spid="29" grpId="0" animBg="1"/>
      <p:bldP spid="30" grpId="0" animBg="1"/>
      <p:bldP spid="33" grpId="0" animBg="1"/>
      <p:bldP spid="34" grpId="0" animBg="1"/>
      <p:bldP spid="36" grpId="0"/>
      <p:bldP spid="38" grpId="0"/>
      <p:bldP spid="40" grpId="0"/>
    </p:bldLst>
  </p:timing>
</p:sld>
</file>

<file path=ppt/theme/theme1.xml><?xml version="1.0" encoding="utf-8"?>
<a:theme xmlns:a="http://schemas.openxmlformats.org/drawingml/2006/main" name="default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times">
      <a:majorFont>
        <a:latin typeface="VNI-Aristo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chemeClr val="accent5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</Template>
  <TotalTime>799</TotalTime>
  <Words>731</Words>
  <Application>Microsoft Office PowerPoint</Application>
  <PresentationFormat>On-screen Show (16:9)</PresentationFormat>
  <Paragraphs>226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default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0985.753.148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i duong thang song song</dc:title>
  <dc:subject>Hinh hoc 7</dc:subject>
  <dc:creator>Luân Đặng</dc:creator>
  <cp:lastModifiedBy>Administrator</cp:lastModifiedBy>
  <cp:revision>1</cp:revision>
  <dcterms:created xsi:type="dcterms:W3CDTF">2021-08-11T09:39:27Z</dcterms:created>
  <dcterms:modified xsi:type="dcterms:W3CDTF">2021-08-12T11:58:09Z</dcterms:modified>
  <cp:category>Toan 7</cp:category>
  <cp:version>1</cp:version>
</cp:coreProperties>
</file>